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EEA5F1" w14:textId="286F9BBC" w:rsidR="001C100F" w:rsidRPr="001A448C" w:rsidRDefault="00DB4FBF" w:rsidP="001C100F">
      <w:pPr>
        <w:pStyle w:val="RAvsnitt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93056" behindDoc="1" locked="0" layoutInCell="1" allowOverlap="1" wp14:anchorId="677754FB" wp14:editId="767EF93E">
            <wp:simplePos x="0" y="0"/>
            <wp:positionH relativeFrom="column">
              <wp:posOffset>-1032510</wp:posOffset>
            </wp:positionH>
            <wp:positionV relativeFrom="paragraph">
              <wp:posOffset>-1332230</wp:posOffset>
            </wp:positionV>
            <wp:extent cx="7504659" cy="10677525"/>
            <wp:effectExtent l="0" t="0" r="1270" b="0"/>
            <wp:wrapNone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objekt 1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04659" cy="10677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06E3">
        <w:rPr>
          <w:rFonts w:ascii="Arial" w:hAnsi="Arial" w:cs="Arial"/>
          <w:noProof/>
        </w:rPr>
        <w:t>Övningsprov</w:t>
      </w:r>
      <w:r w:rsidR="00F46729">
        <w:rPr>
          <w:rFonts w:ascii="Arial" w:hAnsi="Arial" w:cs="Arial"/>
          <w:noProof/>
        </w:rPr>
        <w:t xml:space="preserve"> </w:t>
      </w:r>
      <w:r w:rsidR="00476B45">
        <w:rPr>
          <w:rFonts w:ascii="Arial" w:hAnsi="Arial" w:cs="Arial"/>
          <w:noProof/>
        </w:rPr>
        <w:t xml:space="preserve">kapitel </w:t>
      </w:r>
      <w:r w:rsidR="001F32F1">
        <w:rPr>
          <w:rFonts w:ascii="Arial" w:hAnsi="Arial" w:cs="Arial"/>
          <w:noProof/>
        </w:rPr>
        <w:t>2</w:t>
      </w:r>
      <w:r w:rsidR="00476B45">
        <w:rPr>
          <w:rFonts w:ascii="Arial" w:hAnsi="Arial" w:cs="Arial"/>
          <w:noProof/>
        </w:rPr>
        <w:t xml:space="preserve"> version </w:t>
      </w:r>
      <w:r w:rsidR="002371D4">
        <w:rPr>
          <w:rFonts w:ascii="Arial" w:hAnsi="Arial" w:cs="Arial"/>
          <w:noProof/>
        </w:rPr>
        <w:t>2</w:t>
      </w:r>
    </w:p>
    <w:p w14:paraId="6960D402" w14:textId="77777777" w:rsidR="00A306E3" w:rsidRDefault="00A306E3" w:rsidP="006105B4">
      <w:pPr>
        <w:pStyle w:val="FormatmallUppgiftluftver12pt"/>
        <w:rPr>
          <w:rFonts w:eastAsia="Arial"/>
        </w:rPr>
      </w:pPr>
    </w:p>
    <w:p w14:paraId="42B2392D" w14:textId="154CDFFF" w:rsidR="00A306E3" w:rsidRPr="00E91733" w:rsidRDefault="00476B45" w:rsidP="00A306E3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>
        <w:rPr>
          <w:rFonts w:ascii="Arial" w:eastAsia="Arial" w:hAnsi="Arial" w:cs="Arial"/>
          <w:b/>
          <w:bCs/>
          <w:sz w:val="22"/>
          <w:szCs w:val="22"/>
        </w:rPr>
        <w:t>Del I</w:t>
      </w:r>
    </w:p>
    <w:p w14:paraId="074582F8" w14:textId="294AAE5E" w:rsidR="002371D4" w:rsidRPr="00C21878" w:rsidRDefault="002371D4" w:rsidP="002371D4">
      <w:pPr>
        <w:pStyle w:val="FormatmallUppgiftluftver12pt"/>
      </w:pPr>
      <w:r>
        <w:rPr>
          <w:rStyle w:val="Uppgiftssiffra"/>
        </w:rPr>
        <w:t xml:space="preserve">  1</w:t>
      </w:r>
      <w:r w:rsidRPr="00D843BD">
        <w:t xml:space="preserve"> </w:t>
      </w:r>
      <w:r>
        <w:tab/>
      </w:r>
      <w:r w:rsidRPr="002C4378">
        <w:t xml:space="preserve"> </w:t>
      </w:r>
      <w:r>
        <w:t xml:space="preserve">a) </w:t>
      </w:r>
      <w:r w:rsidRPr="002371D4">
        <w:rPr>
          <w:position w:val="-10"/>
        </w:rPr>
        <w:object w:dxaOrig="700" w:dyaOrig="380" w14:anchorId="38840120">
          <v:shape id="_x0000_i1026" type="#_x0000_t75" style="width:35.25pt;height:18.75pt" o:ole="">
            <v:imagedata r:id="rId9" o:title=""/>
          </v:shape>
          <o:OLEObject Type="Embed" ProgID="Equation.DSMT4" ShapeID="_x0000_i1026" DrawAspect="Content" ObjectID="_1726749100" r:id="rId10"/>
        </w:object>
      </w:r>
      <w:r>
        <w:tab/>
        <w:t>b) (‒2)</w:t>
      </w:r>
      <w:r>
        <w:rPr>
          <w:vertAlign w:val="superscript"/>
        </w:rPr>
        <w:t>3</w:t>
      </w:r>
      <w:r>
        <w:tab/>
        <w:t>c</w:t>
      </w:r>
      <w:proofErr w:type="gramStart"/>
      <w:r>
        <w:t>)  3</w:t>
      </w:r>
      <w:r>
        <w:rPr>
          <w:vertAlign w:val="superscript"/>
        </w:rPr>
        <w:t>2</w:t>
      </w:r>
      <w:proofErr w:type="gramEnd"/>
      <w:r>
        <w:t xml:space="preserve"> ∙ </w:t>
      </w:r>
      <w:r w:rsidRPr="002371D4">
        <w:rPr>
          <w:position w:val="-8"/>
        </w:rPr>
        <w:object w:dxaOrig="460" w:dyaOrig="360" w14:anchorId="49E5ECE7">
          <v:shape id="_x0000_i1027" type="#_x0000_t75" style="width:23.25pt;height:18pt" o:ole="">
            <v:imagedata r:id="rId11" o:title=""/>
          </v:shape>
          <o:OLEObject Type="Embed" ProgID="Equation.DSMT4" ShapeID="_x0000_i1027" DrawAspect="Content" ObjectID="_1726749101" r:id="rId12"/>
        </w:object>
      </w:r>
    </w:p>
    <w:p w14:paraId="10BE2210" w14:textId="78608A92" w:rsidR="002371D4" w:rsidRDefault="002371D4" w:rsidP="002371D4">
      <w:pPr>
        <w:pStyle w:val="FormatmallUppgiftluftver12pt"/>
      </w:pPr>
      <w:r w:rsidRPr="00D843BD">
        <w:rPr>
          <w:rStyle w:val="Uppgiftssiffra"/>
        </w:rPr>
        <w:t xml:space="preserve">  2</w:t>
      </w:r>
      <w:r w:rsidRPr="002C4378">
        <w:rPr>
          <w:rStyle w:val="A9"/>
        </w:rPr>
        <w:t xml:space="preserve"> </w:t>
      </w:r>
      <w:r w:rsidRPr="002C4378">
        <w:rPr>
          <w:rStyle w:val="A9"/>
        </w:rPr>
        <w:tab/>
      </w:r>
      <w:r w:rsidRPr="002C4378">
        <w:t xml:space="preserve">Skriv talen i grundpotensform. </w:t>
      </w:r>
    </w:p>
    <w:p w14:paraId="692D7B9A" w14:textId="77777777" w:rsidR="002371D4" w:rsidRPr="00417B41" w:rsidRDefault="002371D4" w:rsidP="00417B41">
      <w:pPr>
        <w:pStyle w:val="Rad20"/>
        <w:rPr>
          <w:lang w:val="sv-SE"/>
        </w:rPr>
      </w:pPr>
      <w:r w:rsidRPr="002371D4">
        <w:rPr>
          <w:rStyle w:val="Uppgiftssiffra"/>
        </w:rPr>
        <w:tab/>
      </w:r>
      <w:r w:rsidRPr="00417B41">
        <w:rPr>
          <w:lang w:val="sv-SE"/>
        </w:rPr>
        <w:t xml:space="preserve">a)  320 000 </w:t>
      </w:r>
      <w:r w:rsidRPr="00417B41">
        <w:rPr>
          <w:lang w:val="sv-SE"/>
        </w:rPr>
        <w:tab/>
      </w:r>
      <w:proofErr w:type="gramStart"/>
      <w:r w:rsidRPr="00417B41">
        <w:rPr>
          <w:lang w:val="sv-SE"/>
        </w:rPr>
        <w:t>b)  0</w:t>
      </w:r>
      <w:proofErr w:type="gramEnd"/>
      <w:r w:rsidRPr="00417B41">
        <w:rPr>
          <w:lang w:val="sv-SE"/>
        </w:rPr>
        <w:t xml:space="preserve">,09 </w:t>
      </w:r>
      <w:r w:rsidRPr="00417B41">
        <w:rPr>
          <w:lang w:val="sv-SE"/>
        </w:rPr>
        <w:tab/>
        <w:t xml:space="preserve">c)  0,000 18 </w:t>
      </w:r>
    </w:p>
    <w:p w14:paraId="10EBC134" w14:textId="2B7E22C0" w:rsidR="002371D4" w:rsidRPr="006105B4" w:rsidRDefault="002371D4" w:rsidP="002371D4">
      <w:pPr>
        <w:pStyle w:val="FormatmallUppgiftluftver12pt"/>
      </w:pPr>
      <w:r w:rsidRPr="00D843BD">
        <w:rPr>
          <w:rStyle w:val="Uppgiftssiffra"/>
        </w:rPr>
        <w:t xml:space="preserve">  </w:t>
      </w:r>
      <w:r w:rsidRPr="006105B4">
        <w:rPr>
          <w:rStyle w:val="Uppgiftssiffra"/>
        </w:rPr>
        <w:t>3</w:t>
      </w:r>
      <w:r w:rsidRPr="006105B4">
        <w:rPr>
          <w:rStyle w:val="A9"/>
        </w:rPr>
        <w:t xml:space="preserve"> </w:t>
      </w:r>
      <w:r w:rsidRPr="006105B4">
        <w:rPr>
          <w:rStyle w:val="A9"/>
        </w:rPr>
        <w:tab/>
      </w:r>
      <w:proofErr w:type="gramStart"/>
      <w:r w:rsidRPr="006105B4">
        <w:t xml:space="preserve">a)  </w:t>
      </w:r>
      <w:r w:rsidR="006105B4">
        <w:t>7</w:t>
      </w:r>
      <w:r w:rsidR="006105B4" w:rsidRPr="006105B4">
        <w:rPr>
          <w:vertAlign w:val="superscript"/>
        </w:rPr>
        <w:t>3</w:t>
      </w:r>
      <w:proofErr w:type="gramEnd"/>
      <w:r w:rsidR="006105B4">
        <w:t xml:space="preserve"> · 7</w:t>
      </w:r>
      <w:r w:rsidR="006105B4" w:rsidRPr="006105B4">
        <w:rPr>
          <w:vertAlign w:val="superscript"/>
        </w:rPr>
        <w:t>5</w:t>
      </w:r>
      <w:r w:rsidRPr="006105B4">
        <w:rPr>
          <w:rStyle w:val="A10"/>
        </w:rPr>
        <w:tab/>
      </w:r>
      <w:r w:rsidRPr="006105B4">
        <w:t xml:space="preserve">b) </w:t>
      </w:r>
      <w:r w:rsidRPr="002371D4">
        <w:rPr>
          <w:position w:val="-24"/>
        </w:rPr>
        <w:object w:dxaOrig="420" w:dyaOrig="660" w14:anchorId="6BE189AE">
          <v:shape id="_x0000_i1028" type="#_x0000_t75" style="width:21pt;height:33pt" o:ole="">
            <v:imagedata r:id="rId13" o:title=""/>
          </v:shape>
          <o:OLEObject Type="Embed" ProgID="Equation.DSMT4" ShapeID="_x0000_i1028" DrawAspect="Content" ObjectID="_1726749102" r:id="rId14"/>
        </w:object>
      </w:r>
      <w:r w:rsidRPr="006105B4">
        <w:tab/>
        <w:t xml:space="preserve">c)  </w:t>
      </w:r>
      <w:r w:rsidR="006105B4">
        <w:t>10</w:t>
      </w:r>
      <w:r w:rsidR="006105B4" w:rsidRPr="006105B4">
        <w:rPr>
          <w:vertAlign w:val="superscript"/>
        </w:rPr>
        <w:t>3</w:t>
      </w:r>
      <w:r w:rsidRPr="006105B4">
        <w:rPr>
          <w:rStyle w:val="A10"/>
        </w:rPr>
        <w:t xml:space="preserve"> </w:t>
      </w:r>
      <w:r w:rsidRPr="006105B4">
        <w:t xml:space="preserve">– 10 </w:t>
      </w:r>
    </w:p>
    <w:p w14:paraId="3F5F9DD7" w14:textId="642BC2A4" w:rsidR="002371D4" w:rsidRPr="0009422D" w:rsidRDefault="002371D4" w:rsidP="002371D4">
      <w:pPr>
        <w:pStyle w:val="FormatmallUppgiftluftver12pt"/>
      </w:pPr>
      <w:r w:rsidRPr="00FA2B68">
        <w:rPr>
          <w:rStyle w:val="Uppgiftssiffra"/>
        </w:rPr>
        <w:t xml:space="preserve">  </w:t>
      </w:r>
      <w:r w:rsidRPr="0009422D">
        <w:rPr>
          <w:rStyle w:val="Uppgiftssiffra"/>
        </w:rPr>
        <w:t>4</w:t>
      </w:r>
      <w:r w:rsidRPr="0009422D">
        <w:rPr>
          <w:rStyle w:val="A9"/>
        </w:rPr>
        <w:t xml:space="preserve"> </w:t>
      </w:r>
      <w:r w:rsidRPr="0009422D">
        <w:rPr>
          <w:rStyle w:val="A9"/>
        </w:rPr>
        <w:tab/>
      </w:r>
      <w:r w:rsidRPr="0009422D">
        <w:t>Vilket tal ligger mitt emellan</w:t>
      </w:r>
      <w:r w:rsidRPr="0009422D">
        <w:br/>
      </w:r>
      <w:proofErr w:type="gramStart"/>
      <w:r w:rsidRPr="0009422D">
        <w:t>a)  2</w:t>
      </w:r>
      <w:proofErr w:type="gramEnd"/>
      <w:r w:rsidRPr="0009422D">
        <w:t xml:space="preserve"> och –10 </w:t>
      </w:r>
      <w:r w:rsidRPr="0009422D">
        <w:tab/>
        <w:t xml:space="preserve">b)  –5 och –11 </w:t>
      </w:r>
      <w:r w:rsidRPr="0009422D">
        <w:tab/>
        <w:t>c)  10</w:t>
      </w:r>
      <w:r w:rsidRPr="0009422D">
        <w:rPr>
          <w:vertAlign w:val="superscript"/>
        </w:rPr>
        <w:t>2</w:t>
      </w:r>
      <w:r w:rsidRPr="0009422D">
        <w:t xml:space="preserve"> och 10</w:t>
      </w:r>
      <w:r w:rsidRPr="0009422D">
        <w:rPr>
          <w:vertAlign w:val="superscript"/>
        </w:rPr>
        <w:t>4</w:t>
      </w:r>
    </w:p>
    <w:p w14:paraId="5237128D" w14:textId="2BFE2549" w:rsidR="002371D4" w:rsidRPr="002C4378" w:rsidRDefault="002371D4" w:rsidP="002371D4">
      <w:pPr>
        <w:pStyle w:val="FormatmallUppgiftluftver12pt"/>
      </w:pPr>
      <w:r w:rsidRPr="00D843BD">
        <w:rPr>
          <w:rStyle w:val="Uppgiftssiffra"/>
        </w:rPr>
        <w:t xml:space="preserve">  5</w:t>
      </w:r>
      <w:r w:rsidRPr="002C4378">
        <w:rPr>
          <w:rStyle w:val="A9"/>
        </w:rPr>
        <w:t xml:space="preserve"> </w:t>
      </w:r>
      <w:r w:rsidRPr="002C4378">
        <w:rPr>
          <w:rStyle w:val="A9"/>
        </w:rPr>
        <w:tab/>
      </w:r>
      <w:r w:rsidRPr="002C4378">
        <w:t xml:space="preserve">a)  (–2) + (–5) </w:t>
      </w:r>
      <w:r w:rsidRPr="002C4378">
        <w:tab/>
        <w:t xml:space="preserve">b)  2 · (–5) </w:t>
      </w:r>
      <w:r w:rsidRPr="002C4378">
        <w:tab/>
        <w:t xml:space="preserve">c)  (–2) · (–5) </w:t>
      </w:r>
    </w:p>
    <w:p w14:paraId="25CF9613" w14:textId="07E0D451" w:rsidR="002371D4" w:rsidRPr="002C4378" w:rsidRDefault="002371D4" w:rsidP="002371D4">
      <w:pPr>
        <w:pStyle w:val="FormatmallUppgiftluftver12pt"/>
      </w:pPr>
      <w:r w:rsidRPr="00D843BD">
        <w:rPr>
          <w:rStyle w:val="Uppgiftssiffra"/>
        </w:rPr>
        <w:t xml:space="preserve">  6</w:t>
      </w:r>
      <w:r w:rsidRPr="002C4378">
        <w:rPr>
          <w:b/>
          <w:bCs/>
        </w:rPr>
        <w:tab/>
      </w:r>
      <w:r w:rsidRPr="002C4378">
        <w:t xml:space="preserve">Vilket tal är </w:t>
      </w:r>
      <w:r w:rsidRPr="002C4378">
        <w:rPr>
          <w:i/>
          <w:iCs/>
        </w:rPr>
        <w:t>x</w:t>
      </w:r>
      <w:r w:rsidRPr="002C4378">
        <w:t>?</w:t>
      </w:r>
      <w:r>
        <w:br/>
      </w:r>
      <w:r w:rsidRPr="002C4378">
        <w:t xml:space="preserve">a) </w:t>
      </w:r>
      <w:bookmarkStart w:id="0" w:name="MTBlankEqn"/>
      <w:r w:rsidRPr="002371D4">
        <w:rPr>
          <w:position w:val="-24"/>
        </w:rPr>
        <w:object w:dxaOrig="420" w:dyaOrig="660" w14:anchorId="0BC1CDD4">
          <v:shape id="_x0000_i1029" type="#_x0000_t75" style="width:21pt;height:33pt" o:ole="">
            <v:imagedata r:id="rId15" o:title=""/>
          </v:shape>
          <o:OLEObject Type="Embed" ProgID="Equation.DSMT4" ShapeID="_x0000_i1029" DrawAspect="Content" ObjectID="_1726749103" r:id="rId16"/>
        </w:object>
      </w:r>
      <w:bookmarkEnd w:id="0"/>
      <w:r w:rsidRPr="002C4378">
        <w:t xml:space="preserve"> = 10</w:t>
      </w:r>
      <w:r w:rsidRPr="002C4378">
        <w:rPr>
          <w:rFonts w:cstheme="minorHAnsi"/>
          <w:vertAlign w:val="superscript"/>
        </w:rPr>
        <w:t>‒</w:t>
      </w:r>
      <w:r w:rsidRPr="002C4378">
        <w:rPr>
          <w:vertAlign w:val="superscript"/>
        </w:rPr>
        <w:t>3</w:t>
      </w:r>
      <w:r w:rsidRPr="002C4378">
        <w:tab/>
      </w:r>
      <w:proofErr w:type="gramStart"/>
      <w:r w:rsidRPr="002C4378">
        <w:t>b)  2</w:t>
      </w:r>
      <w:r w:rsidRPr="002C4378">
        <w:rPr>
          <w:vertAlign w:val="superscript"/>
        </w:rPr>
        <w:t>3</w:t>
      </w:r>
      <w:proofErr w:type="gramEnd"/>
      <w:r w:rsidRPr="002C4378">
        <w:t xml:space="preserve"> = </w:t>
      </w:r>
      <w:r w:rsidRPr="002371D4">
        <w:rPr>
          <w:position w:val="-24"/>
        </w:rPr>
        <w:object w:dxaOrig="660" w:dyaOrig="660" w14:anchorId="6E05F4A4">
          <v:shape id="_x0000_i1030" type="#_x0000_t75" style="width:33pt;height:33pt" o:ole="">
            <v:imagedata r:id="rId17" o:title=""/>
          </v:shape>
          <o:OLEObject Type="Embed" ProgID="Equation.DSMT4" ShapeID="_x0000_i1030" DrawAspect="Content" ObjectID="_1726749104" r:id="rId18"/>
        </w:object>
      </w:r>
      <w:r w:rsidRPr="002C4378">
        <w:tab/>
        <w:t>c)  10</w:t>
      </w:r>
      <w:r w:rsidRPr="002C4378">
        <w:rPr>
          <w:rFonts w:cstheme="minorHAnsi"/>
          <w:vertAlign w:val="superscript"/>
        </w:rPr>
        <w:t>‒</w:t>
      </w:r>
      <w:r w:rsidRPr="00BF00C5">
        <w:rPr>
          <w:i/>
          <w:iCs/>
          <w:vertAlign w:val="superscript"/>
        </w:rPr>
        <w:t>x</w:t>
      </w:r>
      <w:r w:rsidRPr="002C4378">
        <w:t xml:space="preserve"> + 10</w:t>
      </w:r>
      <w:r w:rsidRPr="002C4378">
        <w:rPr>
          <w:rFonts w:cstheme="minorHAnsi"/>
          <w:vertAlign w:val="superscript"/>
        </w:rPr>
        <w:t>‒</w:t>
      </w:r>
      <w:r w:rsidRPr="00BF00C5">
        <w:rPr>
          <w:i/>
          <w:iCs/>
          <w:vertAlign w:val="superscript"/>
        </w:rPr>
        <w:t>x</w:t>
      </w:r>
      <w:r w:rsidRPr="002C4378">
        <w:t xml:space="preserve"> = 0,002</w:t>
      </w:r>
    </w:p>
    <w:p w14:paraId="27BD0B21" w14:textId="41B1EBEF" w:rsidR="002371D4" w:rsidRPr="002518D9" w:rsidRDefault="002371D4" w:rsidP="002371D4">
      <w:pPr>
        <w:pStyle w:val="FormatmallUppgiftluftver12pt"/>
      </w:pPr>
      <w:r w:rsidRPr="00D843BD">
        <w:rPr>
          <w:rStyle w:val="Uppgiftssiffra"/>
        </w:rPr>
        <w:t xml:space="preserve">  7</w:t>
      </w:r>
      <w:r w:rsidRPr="002518D9">
        <w:rPr>
          <w:b/>
          <w:bCs/>
        </w:rPr>
        <w:tab/>
      </w:r>
      <w:r w:rsidRPr="002518D9">
        <w:t xml:space="preserve">Talet </w:t>
      </w:r>
      <w:r w:rsidRPr="002518D9">
        <w:rPr>
          <w:i/>
          <w:iCs/>
        </w:rPr>
        <w:t>x</w:t>
      </w:r>
      <w:r w:rsidRPr="002518D9">
        <w:t xml:space="preserve"> är större än talet </w:t>
      </w:r>
      <w:r w:rsidRPr="002518D9">
        <w:rPr>
          <w:i/>
          <w:iCs/>
        </w:rPr>
        <w:t>y</w:t>
      </w:r>
      <w:r w:rsidRPr="002518D9">
        <w:t xml:space="preserve">. Är det då möjligt att talet </w:t>
      </w:r>
      <w:r w:rsidRPr="002518D9">
        <w:rPr>
          <w:i/>
          <w:iCs/>
        </w:rPr>
        <w:t>y</w:t>
      </w:r>
      <w:r w:rsidRPr="002518D9">
        <w:rPr>
          <w:vertAlign w:val="superscript"/>
        </w:rPr>
        <w:t>2</w:t>
      </w:r>
      <w:r w:rsidRPr="002518D9">
        <w:t xml:space="preserve"> är större än talet </w:t>
      </w:r>
      <w:r w:rsidRPr="002518D9">
        <w:rPr>
          <w:i/>
          <w:iCs/>
        </w:rPr>
        <w:t>x</w:t>
      </w:r>
      <w:r w:rsidRPr="002518D9">
        <w:rPr>
          <w:vertAlign w:val="superscript"/>
        </w:rPr>
        <w:t>2</w:t>
      </w:r>
      <w:r w:rsidRPr="002518D9">
        <w:t xml:space="preserve">? </w:t>
      </w:r>
      <w:r>
        <w:br/>
      </w:r>
      <w:r w:rsidRPr="002518D9">
        <w:t>Förklara hur du tänker.</w:t>
      </w:r>
    </w:p>
    <w:p w14:paraId="20214715" w14:textId="4844917D" w:rsidR="007B21EE" w:rsidRPr="002371D4" w:rsidRDefault="007B21EE" w:rsidP="001F32F1">
      <w:pPr>
        <w:pStyle w:val="FormatmallUppgiftluftver12pt"/>
        <w:rPr>
          <w:sz w:val="22"/>
        </w:rPr>
      </w:pPr>
      <w:r w:rsidRPr="002371D4">
        <w:br w:type="page"/>
      </w:r>
    </w:p>
    <w:p w14:paraId="26E16D3D" w14:textId="4D06FEFD" w:rsidR="00A306E3" w:rsidRPr="002371D4" w:rsidRDefault="00DB4FBF" w:rsidP="007B21EE">
      <w:pPr>
        <w:pStyle w:val="FormatmallUppgiftluftver12pt"/>
        <w:rPr>
          <w:rFonts w:ascii="Arial" w:eastAsia="Arial" w:hAnsi="Arial"/>
          <w:b/>
          <w:bCs/>
          <w:sz w:val="22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95104" behindDoc="1" locked="0" layoutInCell="1" allowOverlap="1" wp14:anchorId="2070FFDC" wp14:editId="7A7DFFBA">
            <wp:simplePos x="0" y="0"/>
            <wp:positionH relativeFrom="column">
              <wp:posOffset>-1066800</wp:posOffset>
            </wp:positionH>
            <wp:positionV relativeFrom="paragraph">
              <wp:posOffset>-1305560</wp:posOffset>
            </wp:positionV>
            <wp:extent cx="7504659" cy="10677525"/>
            <wp:effectExtent l="0" t="0" r="1270" b="0"/>
            <wp:wrapNone/>
            <wp:docPr id="2" name="Bildobjekt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objekt 1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04659" cy="10677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06E3" w:rsidRPr="002371D4">
        <w:rPr>
          <w:rFonts w:ascii="Arial" w:eastAsia="Arial" w:hAnsi="Arial"/>
          <w:b/>
          <w:bCs/>
          <w:sz w:val="22"/>
        </w:rPr>
        <w:t>Del II</w:t>
      </w:r>
    </w:p>
    <w:p w14:paraId="6782C7C2" w14:textId="5E4CF14D" w:rsidR="002371D4" w:rsidRPr="00D95200" w:rsidRDefault="002371D4" w:rsidP="002371D4">
      <w:pPr>
        <w:pStyle w:val="FormatmallUppgiftluftver12pt"/>
      </w:pPr>
      <w:r w:rsidRPr="00D95200">
        <w:rPr>
          <w:rStyle w:val="Uppgiftssiffra"/>
        </w:rPr>
        <w:t xml:space="preserve">  </w:t>
      </w:r>
      <w:bookmarkStart w:id="1" w:name="_Hlk115881116"/>
      <w:r>
        <w:rPr>
          <w:rStyle w:val="Uppgiftssiffra"/>
        </w:rPr>
        <w:t>8</w:t>
      </w:r>
      <w:r w:rsidRPr="00D95200">
        <w:rPr>
          <w:b/>
          <w:bCs/>
        </w:rPr>
        <w:t xml:space="preserve"> </w:t>
      </w:r>
      <w:bookmarkEnd w:id="1"/>
      <w:r w:rsidRPr="00D95200">
        <w:rPr>
          <w:b/>
          <w:bCs/>
        </w:rPr>
        <w:tab/>
      </w:r>
      <w:r w:rsidRPr="00D95200">
        <w:t xml:space="preserve">a) </w:t>
      </w:r>
      <w:r w:rsidRPr="002371D4">
        <w:rPr>
          <w:position w:val="-8"/>
        </w:rPr>
        <w:object w:dxaOrig="360" w:dyaOrig="360" w14:anchorId="04EE5FC3">
          <v:shape id="_x0000_i1031" type="#_x0000_t75" style="width:18pt;height:18pt" o:ole="">
            <v:imagedata r:id="rId19" o:title=""/>
          </v:shape>
          <o:OLEObject Type="Embed" ProgID="Equation.DSMT4" ShapeID="_x0000_i1031" DrawAspect="Content" ObjectID="_1726749105" r:id="rId20"/>
        </w:object>
      </w:r>
      <w:r w:rsidRPr="00D95200">
        <w:t xml:space="preserve"> ∙ </w:t>
      </w:r>
      <w:r w:rsidRPr="002371D4">
        <w:rPr>
          <w:position w:val="-6"/>
        </w:rPr>
        <w:object w:dxaOrig="460" w:dyaOrig="340" w14:anchorId="3D4A9BA2">
          <v:shape id="_x0000_i1032" type="#_x0000_t75" style="width:23.25pt;height:17.25pt" o:ole="">
            <v:imagedata r:id="rId21" o:title=""/>
          </v:shape>
          <o:OLEObject Type="Embed" ProgID="Equation.DSMT4" ShapeID="_x0000_i1032" DrawAspect="Content" ObjectID="_1726749106" r:id="rId22"/>
        </w:object>
      </w:r>
      <w:r w:rsidRPr="00D95200">
        <w:tab/>
        <w:t xml:space="preserve">b) </w:t>
      </w:r>
      <w:r w:rsidRPr="002371D4">
        <w:rPr>
          <w:position w:val="-10"/>
        </w:rPr>
        <w:object w:dxaOrig="720" w:dyaOrig="380" w14:anchorId="1AFDB27E">
          <v:shape id="_x0000_i1033" type="#_x0000_t75" style="width:36pt;height:18.75pt" o:ole="">
            <v:imagedata r:id="rId23" o:title=""/>
          </v:shape>
          <o:OLEObject Type="Embed" ProgID="Equation.DSMT4" ShapeID="_x0000_i1033" DrawAspect="Content" ObjectID="_1726749107" r:id="rId24"/>
        </w:object>
      </w:r>
      <w:r w:rsidRPr="00D95200">
        <w:rPr>
          <w:rFonts w:cstheme="minorHAnsi"/>
        </w:rPr>
        <w:t>‒</w:t>
      </w:r>
      <w:r w:rsidRPr="00D95200">
        <w:t xml:space="preserve"> </w:t>
      </w:r>
      <w:r w:rsidRPr="002371D4">
        <w:rPr>
          <w:position w:val="-8"/>
        </w:rPr>
        <w:object w:dxaOrig="360" w:dyaOrig="360" w14:anchorId="388BE707">
          <v:shape id="_x0000_i1034" type="#_x0000_t75" style="width:18pt;height:18pt" o:ole="">
            <v:imagedata r:id="rId25" o:title=""/>
          </v:shape>
          <o:OLEObject Type="Embed" ProgID="Equation.DSMT4" ShapeID="_x0000_i1034" DrawAspect="Content" ObjectID="_1726749108" r:id="rId26"/>
        </w:object>
      </w:r>
      <w:r w:rsidRPr="00D95200">
        <w:tab/>
        <w:t xml:space="preserve">c) </w:t>
      </w:r>
      <w:r w:rsidRPr="002371D4">
        <w:rPr>
          <w:position w:val="-28"/>
        </w:rPr>
        <w:object w:dxaOrig="520" w:dyaOrig="720" w14:anchorId="2EA306EB">
          <v:shape id="_x0000_i1035" type="#_x0000_t75" style="width:26.25pt;height:36pt" o:ole="">
            <v:imagedata r:id="rId27" o:title=""/>
          </v:shape>
          <o:OLEObject Type="Embed" ProgID="Equation.DSMT4" ShapeID="_x0000_i1035" DrawAspect="Content" ObjectID="_1726749109" r:id="rId28"/>
        </w:object>
      </w:r>
    </w:p>
    <w:p w14:paraId="1F3647A7" w14:textId="65A95A88" w:rsidR="002371D4" w:rsidRDefault="002371D4" w:rsidP="002371D4">
      <w:pPr>
        <w:pStyle w:val="FormatmallUppgiftluftver12pt"/>
      </w:pPr>
      <w:r w:rsidRPr="00D95200">
        <w:rPr>
          <w:rStyle w:val="Uppgiftssiffra"/>
        </w:rPr>
        <w:t xml:space="preserve">  </w:t>
      </w:r>
      <w:r>
        <w:rPr>
          <w:rStyle w:val="Uppgiftssiffra"/>
        </w:rPr>
        <w:t>9</w:t>
      </w:r>
      <w:r>
        <w:tab/>
        <w:t>Vilken är roten ur 4</w:t>
      </w:r>
      <w:r>
        <w:rPr>
          <w:vertAlign w:val="superscript"/>
        </w:rPr>
        <w:t>5</w:t>
      </w:r>
      <w:r>
        <w:t xml:space="preserve"> + 4</w:t>
      </w:r>
      <w:r>
        <w:rPr>
          <w:vertAlign w:val="superscript"/>
        </w:rPr>
        <w:t>5</w:t>
      </w:r>
      <w:r>
        <w:t xml:space="preserve"> + 4</w:t>
      </w:r>
      <w:r>
        <w:rPr>
          <w:vertAlign w:val="superscript"/>
        </w:rPr>
        <w:t>5</w:t>
      </w:r>
      <w:r>
        <w:t xml:space="preserve"> + 4</w:t>
      </w:r>
      <w:r>
        <w:rPr>
          <w:vertAlign w:val="superscript"/>
        </w:rPr>
        <w:t>5</w:t>
      </w:r>
      <w:r>
        <w:t>?</w:t>
      </w:r>
    </w:p>
    <w:p w14:paraId="006793E9" w14:textId="7AB67049" w:rsidR="002371D4" w:rsidRDefault="002371D4" w:rsidP="002371D4">
      <w:pPr>
        <w:pStyle w:val="FormatmallUppgiftluftver12pt"/>
      </w:pPr>
      <w:bookmarkStart w:id="2" w:name="_Hlk115881308"/>
      <w:r w:rsidRPr="00D843BD">
        <w:rPr>
          <w:rStyle w:val="Uppgiftssiffra"/>
        </w:rPr>
        <w:t>1</w:t>
      </w:r>
      <w:r>
        <w:rPr>
          <w:rStyle w:val="Uppgiftssiffra"/>
        </w:rPr>
        <w:t>0</w:t>
      </w:r>
      <w:bookmarkEnd w:id="2"/>
      <w:r w:rsidRPr="00D843BD">
        <w:rPr>
          <w:rStyle w:val="A9"/>
        </w:rPr>
        <w:tab/>
      </w:r>
      <w:r w:rsidRPr="006105B4">
        <w:rPr>
          <w:rStyle w:val="A9"/>
          <w:b w:val="0"/>
          <w:bCs w:val="0"/>
        </w:rPr>
        <w:t>Visa att</w:t>
      </w:r>
      <w:r>
        <w:rPr>
          <w:rStyle w:val="A9"/>
        </w:rPr>
        <w:br/>
      </w:r>
      <w:r w:rsidRPr="009E0EE1">
        <w:rPr>
          <w:rStyle w:val="A9"/>
        </w:rPr>
        <w:t>a)</w:t>
      </w:r>
      <w:r>
        <w:rPr>
          <w:rStyle w:val="A9"/>
        </w:rPr>
        <w:t xml:space="preserve"> </w:t>
      </w:r>
      <w:r w:rsidRPr="002371D4">
        <w:rPr>
          <w:position w:val="-6"/>
        </w:rPr>
        <w:object w:dxaOrig="499" w:dyaOrig="340" w14:anchorId="343474DF">
          <v:shape id="_x0000_i1036" type="#_x0000_t75" style="width:24.75pt;height:17.25pt" o:ole="">
            <v:imagedata r:id="rId29" o:title=""/>
          </v:shape>
          <o:OLEObject Type="Embed" ProgID="Equation.DSMT4" ShapeID="_x0000_i1036" DrawAspect="Content" ObjectID="_1726749110" r:id="rId30"/>
        </w:object>
      </w:r>
      <w:r w:rsidRPr="002C4378">
        <w:t xml:space="preserve"> = </w:t>
      </w:r>
      <w:r w:rsidRPr="002371D4">
        <w:rPr>
          <w:position w:val="-8"/>
        </w:rPr>
        <w:object w:dxaOrig="499" w:dyaOrig="360" w14:anchorId="7BB49BF6">
          <v:shape id="_x0000_i1037" type="#_x0000_t75" style="width:24.75pt;height:18pt" o:ole="">
            <v:imagedata r:id="rId31" o:title=""/>
          </v:shape>
          <o:OLEObject Type="Embed" ProgID="Equation.DSMT4" ShapeID="_x0000_i1037" DrawAspect="Content" ObjectID="_1726749111" r:id="rId32"/>
        </w:object>
      </w:r>
      <w:r w:rsidRPr="002C4378">
        <w:tab/>
        <w:t xml:space="preserve">b) </w:t>
      </w:r>
      <w:r w:rsidRPr="002371D4">
        <w:rPr>
          <w:position w:val="-12"/>
        </w:rPr>
        <w:object w:dxaOrig="740" w:dyaOrig="400" w14:anchorId="4F7B8FCA">
          <v:shape id="_x0000_i1038" type="#_x0000_t75" style="width:36.75pt;height:20.25pt" o:ole="">
            <v:imagedata r:id="rId33" o:title=""/>
          </v:shape>
          <o:OLEObject Type="Embed" ProgID="Equation.DSMT4" ShapeID="_x0000_i1038" DrawAspect="Content" ObjectID="_1726749112" r:id="rId34"/>
        </w:object>
      </w:r>
      <w:r w:rsidRPr="002C4378">
        <w:t xml:space="preserve"> = </w:t>
      </w:r>
      <w:r w:rsidRPr="002371D4">
        <w:rPr>
          <w:position w:val="-8"/>
        </w:rPr>
        <w:object w:dxaOrig="680" w:dyaOrig="360" w14:anchorId="7CABB453">
          <v:shape id="_x0000_i1039" type="#_x0000_t75" style="width:33.75pt;height:18pt" o:ole="">
            <v:imagedata r:id="rId35" o:title=""/>
          </v:shape>
          <o:OLEObject Type="Embed" ProgID="Equation.DSMT4" ShapeID="_x0000_i1039" DrawAspect="Content" ObjectID="_1726749113" r:id="rId36"/>
        </w:object>
      </w:r>
    </w:p>
    <w:p w14:paraId="20A1F4A3" w14:textId="5E8E4F02" w:rsidR="002371D4" w:rsidRPr="006E1863" w:rsidRDefault="002371D4" w:rsidP="002371D4">
      <w:pPr>
        <w:pStyle w:val="FormatmallUppgiftluftver12pt"/>
      </w:pPr>
      <w:r w:rsidRPr="00D843BD">
        <w:rPr>
          <w:rStyle w:val="Uppgiftssiffra"/>
        </w:rPr>
        <w:t>1</w:t>
      </w:r>
      <w:r>
        <w:rPr>
          <w:rStyle w:val="Uppgiftssiffra"/>
        </w:rPr>
        <w:t>1</w:t>
      </w:r>
      <w:r>
        <w:rPr>
          <w:rStyle w:val="Uppgiftssiffra"/>
        </w:rPr>
        <w:tab/>
      </w:r>
      <w:r>
        <w:t xml:space="preserve">Världens största träd är </w:t>
      </w:r>
      <w:r w:rsidR="00FA2B68">
        <w:t xml:space="preserve">de </w:t>
      </w:r>
      <w:r>
        <w:t>mammutträd som växer i Kalifornien. Ett fullvuxet träd kan väga 1,2 ∙ 10</w:t>
      </w:r>
      <w:r>
        <w:rPr>
          <w:vertAlign w:val="superscript"/>
        </w:rPr>
        <w:t>6</w:t>
      </w:r>
      <w:r>
        <w:t xml:space="preserve"> kg. Fröet som ger detta enorma träd väger endast 5 mg. Hur många gånger ökar vikten från frö till fullvuxet träd? Svara i grundpotensform.</w:t>
      </w:r>
    </w:p>
    <w:p w14:paraId="0032E464" w14:textId="7BDF544C" w:rsidR="002371D4" w:rsidRDefault="002371D4" w:rsidP="002371D4">
      <w:pPr>
        <w:pStyle w:val="FormatmallUppgiftluftver12pt"/>
      </w:pPr>
      <w:r w:rsidRPr="00D843BD">
        <w:rPr>
          <w:rStyle w:val="Uppgiftssiffra"/>
        </w:rPr>
        <w:t>12</w:t>
      </w:r>
      <w:r>
        <w:rPr>
          <w:b/>
          <w:bCs/>
        </w:rPr>
        <w:tab/>
      </w:r>
      <w:r w:rsidRPr="002518D9">
        <w:t>Avståndet mellan Jupiter och jorden är 6,3 · 10</w:t>
      </w:r>
      <w:r w:rsidRPr="002518D9">
        <w:rPr>
          <w:vertAlign w:val="superscript"/>
        </w:rPr>
        <w:t>11</w:t>
      </w:r>
      <w:r w:rsidRPr="002518D9">
        <w:t xml:space="preserve"> m. Från jorden sänds en </w:t>
      </w:r>
      <w:r>
        <w:br/>
      </w:r>
      <w:r w:rsidRPr="002518D9">
        <w:t>radiosignal mot Jupiter. Radiosignalen reflekteras mot Jupiters yta och fångas</w:t>
      </w:r>
      <w:r>
        <w:br/>
      </w:r>
      <w:r w:rsidRPr="002518D9">
        <w:t xml:space="preserve">upp på jorden igen 70 min efter det att den skickades iväg från jorden. </w:t>
      </w:r>
      <w:r>
        <w:br/>
      </w:r>
      <w:r w:rsidRPr="002518D9">
        <w:t>Med vilken hastighet rör sig radiosignalen? Svara i kilometer per sekund.</w:t>
      </w:r>
      <w:r w:rsidRPr="00D95200">
        <w:t xml:space="preserve"> </w:t>
      </w:r>
    </w:p>
    <w:p w14:paraId="26853F54" w14:textId="3A3C7AC7" w:rsidR="007B21EE" w:rsidRDefault="007B21EE" w:rsidP="00AD67E5">
      <w:pPr>
        <w:pStyle w:val="FormatmallUppgiftluftver12pt"/>
        <w:rPr>
          <w:b/>
        </w:rPr>
      </w:pPr>
      <w:r>
        <w:rPr>
          <w:b/>
        </w:rPr>
        <w:br w:type="page"/>
      </w:r>
    </w:p>
    <w:p w14:paraId="18350C2C" w14:textId="5E4C88C6" w:rsidR="009A1CA2" w:rsidRPr="00AE1DC6" w:rsidRDefault="00DB4FBF" w:rsidP="007B21EE">
      <w:pPr>
        <w:pStyle w:val="FormatmallUppgiftluftver12pt"/>
        <w:rPr>
          <w:rFonts w:ascii="Arial" w:hAnsi="Arial"/>
          <w:sz w:val="38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97152" behindDoc="1" locked="0" layoutInCell="1" allowOverlap="1" wp14:anchorId="3927EE98" wp14:editId="49C4DFEA">
            <wp:simplePos x="0" y="0"/>
            <wp:positionH relativeFrom="column">
              <wp:posOffset>-1076645</wp:posOffset>
            </wp:positionH>
            <wp:positionV relativeFrom="paragraph">
              <wp:posOffset>-1296035</wp:posOffset>
            </wp:positionV>
            <wp:extent cx="7504659" cy="10677525"/>
            <wp:effectExtent l="0" t="0" r="1270" b="0"/>
            <wp:wrapNone/>
            <wp:docPr id="3" name="Bildobjek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objekt 1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04659" cy="10677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A1CA2" w:rsidRPr="00AE1DC6">
        <w:rPr>
          <w:rFonts w:ascii="Arial" w:hAnsi="Arial"/>
          <w:sz w:val="38"/>
        </w:rPr>
        <w:t xml:space="preserve">Facit </w:t>
      </w:r>
      <w:r w:rsidR="00476B45" w:rsidRPr="00AE1DC6">
        <w:rPr>
          <w:rFonts w:ascii="Arial" w:hAnsi="Arial"/>
          <w:sz w:val="38"/>
        </w:rPr>
        <w:t>och lösningar</w:t>
      </w:r>
      <w:r w:rsidR="009A1CA2" w:rsidRPr="00AE1DC6">
        <w:rPr>
          <w:rFonts w:ascii="Arial" w:hAnsi="Arial"/>
          <w:sz w:val="38"/>
        </w:rPr>
        <w:t xml:space="preserve"> </w:t>
      </w:r>
    </w:p>
    <w:p w14:paraId="4620B147" w14:textId="77777777" w:rsidR="009A1CA2" w:rsidRDefault="009A1CA2" w:rsidP="009A1CA2">
      <w:pPr>
        <w:pStyle w:val="FormatmallUppgiftluftver12pt"/>
        <w:rPr>
          <w:rStyle w:val="Uppgiftssiffra"/>
        </w:rPr>
        <w:sectPr w:rsidR="009A1CA2" w:rsidSect="00A663B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14:paraId="57B33FE1" w14:textId="77777777" w:rsidR="00AE1DC6" w:rsidRPr="0022093D" w:rsidRDefault="00AE1DC6" w:rsidP="00AE1DC6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 w:rsidRPr="0022093D">
        <w:rPr>
          <w:rFonts w:ascii="Arial" w:eastAsia="Arial" w:hAnsi="Arial" w:cs="Arial"/>
          <w:b/>
          <w:bCs/>
          <w:sz w:val="22"/>
          <w:szCs w:val="22"/>
        </w:rPr>
        <w:t>Del I</w:t>
      </w:r>
    </w:p>
    <w:p w14:paraId="7EE869E9" w14:textId="77777777" w:rsidR="002371D4" w:rsidRPr="002371D4" w:rsidRDefault="002371D4" w:rsidP="002371D4">
      <w:pPr>
        <w:pStyle w:val="FormatmallUppgiftluftver12pt"/>
      </w:pPr>
      <w:r w:rsidRPr="002371D4">
        <w:rPr>
          <w:rStyle w:val="Uppgiftssiffra"/>
        </w:rPr>
        <w:t xml:space="preserve">  1</w:t>
      </w:r>
      <w:r w:rsidRPr="002371D4">
        <w:rPr>
          <w:b/>
          <w:bCs/>
        </w:rPr>
        <w:tab/>
      </w:r>
      <w:r w:rsidRPr="002371D4">
        <w:t>a) 13</w:t>
      </w:r>
    </w:p>
    <w:p w14:paraId="353419AA" w14:textId="77777777" w:rsidR="002371D4" w:rsidRPr="002371D4" w:rsidRDefault="002371D4" w:rsidP="002371D4">
      <w:pPr>
        <w:pStyle w:val="Rad20"/>
      </w:pPr>
      <w:r w:rsidRPr="002371D4">
        <w:rPr>
          <w:lang w:val="sv-SE"/>
        </w:rPr>
        <w:tab/>
      </w:r>
      <w:r w:rsidRPr="002371D4">
        <w:t>b) ‒8</w:t>
      </w:r>
    </w:p>
    <w:p w14:paraId="2AC958B7" w14:textId="77777777" w:rsidR="002371D4" w:rsidRPr="002371D4" w:rsidRDefault="002371D4" w:rsidP="002371D4">
      <w:pPr>
        <w:pStyle w:val="Rad20"/>
      </w:pPr>
      <w:r w:rsidRPr="002371D4">
        <w:tab/>
        <w:t>c) 36</w:t>
      </w:r>
    </w:p>
    <w:p w14:paraId="095D22AD" w14:textId="77777777" w:rsidR="002371D4" w:rsidRPr="001C123F" w:rsidRDefault="002371D4" w:rsidP="002371D4">
      <w:pPr>
        <w:pStyle w:val="FormatmallUppgiftluftver12pt"/>
        <w:rPr>
          <w:lang w:val="en-US"/>
        </w:rPr>
      </w:pPr>
      <w:r w:rsidRPr="002371D4">
        <w:rPr>
          <w:rStyle w:val="Uppgiftssiffra"/>
          <w:lang w:val="en-US"/>
        </w:rPr>
        <w:t xml:space="preserve">  </w:t>
      </w:r>
      <w:r w:rsidRPr="00BF00C5">
        <w:rPr>
          <w:rStyle w:val="Uppgiftssiffra"/>
          <w:lang w:val="en-US"/>
        </w:rPr>
        <w:t>2</w:t>
      </w:r>
      <w:r w:rsidRPr="00BF00C5">
        <w:rPr>
          <w:b/>
          <w:bCs/>
          <w:lang w:val="en-US"/>
        </w:rPr>
        <w:tab/>
      </w:r>
      <w:r w:rsidRPr="00BF00C5">
        <w:rPr>
          <w:lang w:val="en-US"/>
        </w:rPr>
        <w:t>a) 3,2 ∙ 10</w:t>
      </w:r>
      <w:r w:rsidRPr="00BF00C5">
        <w:rPr>
          <w:vertAlign w:val="superscript"/>
          <w:lang w:val="en-US"/>
        </w:rPr>
        <w:t xml:space="preserve">5 </w:t>
      </w:r>
    </w:p>
    <w:p w14:paraId="5507F12E" w14:textId="77777777" w:rsidR="002371D4" w:rsidRPr="009E0EE1" w:rsidRDefault="002371D4" w:rsidP="002371D4">
      <w:pPr>
        <w:pStyle w:val="Rad20"/>
      </w:pPr>
      <w:r w:rsidRPr="00BF00C5">
        <w:rPr>
          <w:b/>
          <w:bCs/>
        </w:rPr>
        <w:tab/>
      </w:r>
      <w:r w:rsidRPr="009E0EE1">
        <w:t>b) 9 ∙ 10</w:t>
      </w:r>
      <w:r w:rsidRPr="009E0EE1">
        <w:rPr>
          <w:vertAlign w:val="superscript"/>
        </w:rPr>
        <w:t>‒2</w:t>
      </w:r>
    </w:p>
    <w:p w14:paraId="2CBC639A" w14:textId="77777777" w:rsidR="002371D4" w:rsidRPr="009E0EE1" w:rsidRDefault="002371D4" w:rsidP="002371D4">
      <w:pPr>
        <w:pStyle w:val="Rad20"/>
      </w:pPr>
      <w:r w:rsidRPr="009E0EE1">
        <w:tab/>
        <w:t>c) 1,8 ∙ 10</w:t>
      </w:r>
      <w:r w:rsidRPr="009E0EE1">
        <w:rPr>
          <w:vertAlign w:val="superscript"/>
        </w:rPr>
        <w:t>‒4</w:t>
      </w:r>
    </w:p>
    <w:p w14:paraId="5245E861" w14:textId="77777777" w:rsidR="002371D4" w:rsidRPr="009E0EE1" w:rsidRDefault="002371D4" w:rsidP="002371D4">
      <w:pPr>
        <w:pStyle w:val="FormatmallUppgiftluftver12pt"/>
        <w:rPr>
          <w:lang w:val="en-GB"/>
        </w:rPr>
      </w:pPr>
      <w:r>
        <w:rPr>
          <w:rStyle w:val="Uppgiftssiffra"/>
          <w:lang w:val="en-GB"/>
        </w:rPr>
        <w:t xml:space="preserve">  </w:t>
      </w:r>
      <w:r w:rsidRPr="009E0EE1">
        <w:rPr>
          <w:rStyle w:val="Uppgiftssiffra"/>
          <w:lang w:val="en-GB"/>
        </w:rPr>
        <w:t>3</w:t>
      </w:r>
      <w:r w:rsidRPr="009E0EE1">
        <w:rPr>
          <w:b/>
          <w:bCs/>
          <w:lang w:val="en-GB"/>
        </w:rPr>
        <w:tab/>
      </w:r>
      <w:r w:rsidRPr="009E0EE1">
        <w:rPr>
          <w:lang w:val="en-GB"/>
        </w:rPr>
        <w:t>a) 7</w:t>
      </w:r>
      <w:r w:rsidRPr="009E0EE1">
        <w:rPr>
          <w:vertAlign w:val="superscript"/>
          <w:lang w:val="en-GB"/>
        </w:rPr>
        <w:t>8</w:t>
      </w:r>
    </w:p>
    <w:p w14:paraId="5EF0BE7B" w14:textId="77777777" w:rsidR="002371D4" w:rsidRPr="009E0EE1" w:rsidRDefault="002371D4" w:rsidP="002371D4">
      <w:pPr>
        <w:pStyle w:val="Rad20"/>
      </w:pPr>
      <w:r w:rsidRPr="009E0EE1">
        <w:rPr>
          <w:b/>
          <w:bCs/>
        </w:rPr>
        <w:tab/>
      </w:r>
      <w:r w:rsidRPr="009E0EE1">
        <w:t>b) 10</w:t>
      </w:r>
      <w:r w:rsidRPr="009E0EE1">
        <w:rPr>
          <w:vertAlign w:val="superscript"/>
        </w:rPr>
        <w:t>5</w:t>
      </w:r>
    </w:p>
    <w:p w14:paraId="54C86E71" w14:textId="77777777" w:rsidR="002371D4" w:rsidRPr="009E0EE1" w:rsidRDefault="002371D4" w:rsidP="002371D4">
      <w:pPr>
        <w:pStyle w:val="Rad20"/>
      </w:pPr>
      <w:r w:rsidRPr="009E0EE1">
        <w:tab/>
        <w:t>c) 990</w:t>
      </w:r>
    </w:p>
    <w:p w14:paraId="2841C543" w14:textId="77777777" w:rsidR="002371D4" w:rsidRPr="009E0EE1" w:rsidRDefault="002371D4" w:rsidP="002371D4">
      <w:pPr>
        <w:pStyle w:val="FormatmallUppgiftluftver12pt"/>
        <w:rPr>
          <w:lang w:val="en-GB"/>
        </w:rPr>
      </w:pPr>
      <w:r>
        <w:rPr>
          <w:rStyle w:val="Uppgiftssiffra"/>
          <w:lang w:val="en-GB"/>
        </w:rPr>
        <w:t xml:space="preserve">  </w:t>
      </w:r>
      <w:r w:rsidRPr="009E0EE1">
        <w:rPr>
          <w:rStyle w:val="Uppgiftssiffra"/>
          <w:lang w:val="en-GB"/>
        </w:rPr>
        <w:t>4</w:t>
      </w:r>
      <w:r w:rsidRPr="009E0EE1">
        <w:rPr>
          <w:lang w:val="en-GB"/>
        </w:rPr>
        <w:tab/>
        <w:t>a) ‒4</w:t>
      </w:r>
    </w:p>
    <w:p w14:paraId="7E395781" w14:textId="77777777" w:rsidR="002371D4" w:rsidRPr="002371D4" w:rsidRDefault="002371D4" w:rsidP="002371D4">
      <w:pPr>
        <w:pStyle w:val="Rad20"/>
      </w:pPr>
      <w:r w:rsidRPr="009E0EE1">
        <w:rPr>
          <w:b/>
          <w:bCs/>
        </w:rPr>
        <w:tab/>
      </w:r>
      <w:r w:rsidRPr="002371D4">
        <w:t>b) ‒8</w:t>
      </w:r>
    </w:p>
    <w:p w14:paraId="78DEEA98" w14:textId="67023CA3" w:rsidR="002371D4" w:rsidRPr="00D279F7" w:rsidRDefault="002371D4" w:rsidP="002371D4">
      <w:pPr>
        <w:pStyle w:val="Rad20"/>
        <w:rPr>
          <w:lang w:val="sv-SE"/>
        </w:rPr>
      </w:pPr>
      <w:r w:rsidRPr="002371D4">
        <w:tab/>
      </w:r>
      <w:r w:rsidRPr="00D279F7">
        <w:rPr>
          <w:lang w:val="sv-SE"/>
        </w:rPr>
        <w:t xml:space="preserve">c) </w:t>
      </w:r>
      <w:r w:rsidR="00FA2B68" w:rsidRPr="00D279F7">
        <w:rPr>
          <w:lang w:val="sv-SE"/>
        </w:rPr>
        <w:t>5 050</w:t>
      </w:r>
    </w:p>
    <w:p w14:paraId="1ADAB771" w14:textId="77777777" w:rsidR="002371D4" w:rsidRPr="00D279F7" w:rsidRDefault="002371D4" w:rsidP="002371D4">
      <w:pPr>
        <w:pStyle w:val="FormatmallUppgiftluftver12pt"/>
      </w:pPr>
      <w:r w:rsidRPr="00D279F7">
        <w:rPr>
          <w:rStyle w:val="Uppgiftssiffra"/>
        </w:rPr>
        <w:t xml:space="preserve">  5</w:t>
      </w:r>
      <w:r w:rsidRPr="00D279F7">
        <w:tab/>
        <w:t>a) ‒7</w:t>
      </w:r>
    </w:p>
    <w:p w14:paraId="53BC2505" w14:textId="77777777" w:rsidR="002371D4" w:rsidRPr="00D279F7" w:rsidRDefault="002371D4" w:rsidP="002371D4">
      <w:pPr>
        <w:pStyle w:val="Rad20"/>
        <w:rPr>
          <w:lang w:val="sv-SE"/>
        </w:rPr>
      </w:pPr>
      <w:r w:rsidRPr="00D279F7">
        <w:rPr>
          <w:b/>
          <w:bCs/>
          <w:lang w:val="sv-SE"/>
        </w:rPr>
        <w:tab/>
      </w:r>
      <w:r w:rsidRPr="00D279F7">
        <w:rPr>
          <w:lang w:val="sv-SE"/>
        </w:rPr>
        <w:t>b) ‒10</w:t>
      </w:r>
    </w:p>
    <w:p w14:paraId="73E508C8" w14:textId="77777777" w:rsidR="002371D4" w:rsidRPr="00D279F7" w:rsidRDefault="002371D4" w:rsidP="002371D4">
      <w:pPr>
        <w:pStyle w:val="Rad20"/>
        <w:rPr>
          <w:lang w:val="sv-SE"/>
        </w:rPr>
      </w:pPr>
      <w:r w:rsidRPr="00D279F7">
        <w:rPr>
          <w:lang w:val="sv-SE"/>
        </w:rPr>
        <w:tab/>
        <w:t>c) 10</w:t>
      </w:r>
    </w:p>
    <w:p w14:paraId="348EC3F0" w14:textId="77777777" w:rsidR="002371D4" w:rsidRPr="00D279F7" w:rsidRDefault="002371D4" w:rsidP="002371D4">
      <w:pPr>
        <w:pStyle w:val="FormatmallUppgiftluftver12pt"/>
      </w:pPr>
      <w:r w:rsidRPr="00D279F7">
        <w:rPr>
          <w:rStyle w:val="Uppgiftssiffra"/>
        </w:rPr>
        <w:t xml:space="preserve">  6</w:t>
      </w:r>
      <w:r w:rsidRPr="00D279F7">
        <w:tab/>
        <w:t xml:space="preserve">a) </w:t>
      </w:r>
      <w:r w:rsidRPr="00D279F7">
        <w:rPr>
          <w:i/>
          <w:iCs/>
        </w:rPr>
        <w:t>x</w:t>
      </w:r>
      <w:r w:rsidRPr="00D279F7">
        <w:t xml:space="preserve"> = 5</w:t>
      </w:r>
    </w:p>
    <w:p w14:paraId="63FF9B96" w14:textId="77777777" w:rsidR="002371D4" w:rsidRPr="002371D4" w:rsidRDefault="002371D4" w:rsidP="002371D4">
      <w:pPr>
        <w:pStyle w:val="Rad20"/>
        <w:rPr>
          <w:lang w:val="sv-SE"/>
        </w:rPr>
      </w:pPr>
      <w:r w:rsidRPr="00D279F7">
        <w:rPr>
          <w:b/>
          <w:bCs/>
          <w:lang w:val="sv-SE"/>
        </w:rPr>
        <w:tab/>
      </w:r>
      <w:r w:rsidRPr="002371D4">
        <w:rPr>
          <w:lang w:val="sv-SE"/>
        </w:rPr>
        <w:t xml:space="preserve">b) </w:t>
      </w:r>
      <w:r w:rsidRPr="002371D4">
        <w:rPr>
          <w:i/>
          <w:iCs/>
          <w:lang w:val="sv-SE"/>
        </w:rPr>
        <w:t>x</w:t>
      </w:r>
      <w:r w:rsidRPr="002371D4">
        <w:rPr>
          <w:lang w:val="sv-SE"/>
        </w:rPr>
        <w:t xml:space="preserve"> = 0</w:t>
      </w:r>
    </w:p>
    <w:p w14:paraId="12D4BDBC" w14:textId="3492DD4C" w:rsidR="00FA2B68" w:rsidRPr="00FA2B68" w:rsidRDefault="002371D4" w:rsidP="002371D4">
      <w:pPr>
        <w:pStyle w:val="Rad20"/>
        <w:rPr>
          <w:lang w:val="sv-SE"/>
        </w:rPr>
      </w:pPr>
      <w:r w:rsidRPr="002371D4">
        <w:rPr>
          <w:b/>
          <w:bCs/>
          <w:lang w:val="sv-SE"/>
        </w:rPr>
        <w:tab/>
      </w:r>
      <w:r w:rsidRPr="002371D4">
        <w:rPr>
          <w:lang w:val="sv-SE"/>
        </w:rPr>
        <w:t xml:space="preserve">c) </w:t>
      </w:r>
      <w:r w:rsidR="00FA2B68">
        <w:rPr>
          <w:lang w:val="sv-SE"/>
        </w:rPr>
        <w:t>Vänster led kan skrivas 2 ∙ 10</w:t>
      </w:r>
      <w:r w:rsidR="00FA2B68">
        <w:rPr>
          <w:vertAlign w:val="superscript"/>
          <w:lang w:val="sv-SE"/>
        </w:rPr>
        <w:t>‒</w:t>
      </w:r>
      <w:r w:rsidR="00FA2B68">
        <w:rPr>
          <w:i/>
          <w:iCs/>
          <w:vertAlign w:val="superscript"/>
          <w:lang w:val="sv-SE"/>
        </w:rPr>
        <w:t>x</w:t>
      </w:r>
      <w:r w:rsidR="00FA2B68" w:rsidRPr="006105B4">
        <w:rPr>
          <w:lang w:val="sv-SE"/>
        </w:rPr>
        <w:t>.</w:t>
      </w:r>
      <w:r w:rsidR="00FA2B68">
        <w:rPr>
          <w:lang w:val="sv-SE"/>
        </w:rPr>
        <w:t xml:space="preserve"> </w:t>
      </w:r>
      <w:r w:rsidR="00D279F7">
        <w:rPr>
          <w:lang w:val="sv-SE"/>
        </w:rPr>
        <w:br/>
        <w:t xml:space="preserve">    </w:t>
      </w:r>
      <w:r w:rsidR="00FA2B68">
        <w:rPr>
          <w:lang w:val="sv-SE"/>
        </w:rPr>
        <w:t>Om vi sedan dividerar båda</w:t>
      </w:r>
      <w:r w:rsidR="00D279F7">
        <w:rPr>
          <w:lang w:val="sv-SE"/>
        </w:rPr>
        <w:br/>
        <w:t xml:space="preserve">   </w:t>
      </w:r>
      <w:r w:rsidR="00FA2B68">
        <w:rPr>
          <w:lang w:val="sv-SE"/>
        </w:rPr>
        <w:t xml:space="preserve"> leden med 2 så får vi att</w:t>
      </w:r>
      <w:r w:rsidR="00D279F7">
        <w:rPr>
          <w:lang w:val="sv-SE"/>
        </w:rPr>
        <w:br/>
        <w:t xml:space="preserve">  </w:t>
      </w:r>
      <w:r w:rsidR="00FA2B68">
        <w:rPr>
          <w:lang w:val="sv-SE"/>
        </w:rPr>
        <w:t xml:space="preserve"> </w:t>
      </w:r>
      <w:proofErr w:type="gramStart"/>
      <w:r w:rsidR="00FA2B68">
        <w:rPr>
          <w:lang w:val="sv-SE"/>
        </w:rPr>
        <w:t>10</w:t>
      </w:r>
      <w:r w:rsidR="00FA2B68">
        <w:rPr>
          <w:vertAlign w:val="superscript"/>
          <w:lang w:val="sv-SE"/>
        </w:rPr>
        <w:t>‒</w:t>
      </w:r>
      <w:r w:rsidR="00FA2B68">
        <w:rPr>
          <w:i/>
          <w:iCs/>
          <w:vertAlign w:val="superscript"/>
          <w:lang w:val="sv-SE"/>
        </w:rPr>
        <w:t>x</w:t>
      </w:r>
      <w:proofErr w:type="gramEnd"/>
      <w:r w:rsidR="00FA2B68" w:rsidRPr="006105B4">
        <w:rPr>
          <w:lang w:val="sv-SE"/>
        </w:rPr>
        <w:t xml:space="preserve"> </w:t>
      </w:r>
      <w:r w:rsidR="00FA2B68">
        <w:rPr>
          <w:lang w:val="sv-SE"/>
        </w:rPr>
        <w:t xml:space="preserve">= 0,001 och </w:t>
      </w:r>
      <w:r w:rsidR="00FA2B68" w:rsidRPr="006105B4">
        <w:rPr>
          <w:b/>
          <w:bCs/>
          <w:i/>
          <w:iCs/>
          <w:lang w:val="sv-SE"/>
        </w:rPr>
        <w:t>x</w:t>
      </w:r>
      <w:r w:rsidR="00FA2B68" w:rsidRPr="006105B4">
        <w:rPr>
          <w:b/>
          <w:bCs/>
          <w:lang w:val="sv-SE"/>
        </w:rPr>
        <w:t xml:space="preserve"> = 3</w:t>
      </w:r>
      <w:r w:rsidR="00FA2B68">
        <w:rPr>
          <w:lang w:val="sv-SE"/>
        </w:rPr>
        <w:t>.</w:t>
      </w:r>
    </w:p>
    <w:p w14:paraId="172CFB86" w14:textId="79A13B17" w:rsidR="002371D4" w:rsidRPr="0044079D" w:rsidRDefault="002371D4" w:rsidP="002371D4">
      <w:pPr>
        <w:pStyle w:val="FormatmallUppgiftluftver12pt"/>
      </w:pPr>
      <w:r>
        <w:rPr>
          <w:rStyle w:val="Uppgiftssiffra"/>
        </w:rPr>
        <w:t xml:space="preserve">  </w:t>
      </w:r>
      <w:r w:rsidRPr="009E0EE1">
        <w:rPr>
          <w:rStyle w:val="Uppgiftssiffra"/>
        </w:rPr>
        <w:t>7</w:t>
      </w:r>
      <w:r>
        <w:tab/>
        <w:t xml:space="preserve">Ja det är möjligt. Om t ex </w:t>
      </w:r>
      <w:r>
        <w:rPr>
          <w:i/>
          <w:iCs/>
        </w:rPr>
        <w:t>x</w:t>
      </w:r>
      <w:r>
        <w:t xml:space="preserve"> = 2 och </w:t>
      </w:r>
      <w:r w:rsidR="001B6CB8">
        <w:rPr>
          <w:i/>
          <w:iCs/>
        </w:rPr>
        <w:t>y</w:t>
      </w:r>
      <w:r w:rsidR="001B6CB8">
        <w:t xml:space="preserve"> = ‒ 3 så är </w:t>
      </w:r>
      <w:r w:rsidR="001B6CB8">
        <w:rPr>
          <w:i/>
          <w:iCs/>
        </w:rPr>
        <w:t>x</w:t>
      </w:r>
      <w:r w:rsidR="001B6CB8">
        <w:rPr>
          <w:vertAlign w:val="superscript"/>
        </w:rPr>
        <w:t>2</w:t>
      </w:r>
      <w:r w:rsidR="001B6CB8">
        <w:t xml:space="preserve"> = 4 och </w:t>
      </w:r>
      <w:r w:rsidR="001B6CB8">
        <w:rPr>
          <w:i/>
          <w:iCs/>
        </w:rPr>
        <w:t>y</w:t>
      </w:r>
      <w:r w:rsidR="001B6CB8">
        <w:rPr>
          <w:vertAlign w:val="superscript"/>
        </w:rPr>
        <w:t>2</w:t>
      </w:r>
      <w:r w:rsidR="001B6CB8">
        <w:t xml:space="preserve"> = 9.</w:t>
      </w:r>
    </w:p>
    <w:p w14:paraId="19B02276" w14:textId="0D810633" w:rsidR="00AE1DC6" w:rsidRPr="0022093D" w:rsidRDefault="00AE1DC6" w:rsidP="00AE1DC6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 w:rsidRPr="00DB4FBF">
        <w:rPr>
          <w:rStyle w:val="Uppgiftssiffra"/>
        </w:rPr>
        <w:br w:type="column"/>
      </w:r>
      <w:r w:rsidRPr="0022093D">
        <w:rPr>
          <w:rFonts w:ascii="Arial" w:eastAsia="Arial" w:hAnsi="Arial" w:cs="Arial"/>
          <w:b/>
          <w:bCs/>
          <w:sz w:val="22"/>
          <w:szCs w:val="22"/>
        </w:rPr>
        <w:t>Del II</w:t>
      </w:r>
    </w:p>
    <w:p w14:paraId="2E1E657D" w14:textId="77777777" w:rsidR="002371D4" w:rsidRPr="0084189C" w:rsidRDefault="002371D4" w:rsidP="002371D4">
      <w:pPr>
        <w:pStyle w:val="FormatmallUppgiftluftver12pt"/>
      </w:pPr>
      <w:r w:rsidRPr="009E0EE1">
        <w:rPr>
          <w:rStyle w:val="Uppgiftssiffra"/>
        </w:rPr>
        <w:t xml:space="preserve">  </w:t>
      </w:r>
      <w:bookmarkStart w:id="3" w:name="_Hlk115882022"/>
      <w:r>
        <w:rPr>
          <w:rStyle w:val="Uppgiftssiffra"/>
        </w:rPr>
        <w:t>8</w:t>
      </w:r>
      <w:bookmarkEnd w:id="3"/>
      <w:r>
        <w:tab/>
      </w:r>
      <w:r w:rsidRPr="0084189C">
        <w:t>a) 6</w:t>
      </w:r>
    </w:p>
    <w:p w14:paraId="5F284785" w14:textId="77777777" w:rsidR="002371D4" w:rsidRPr="002371D4" w:rsidRDefault="002371D4" w:rsidP="002371D4">
      <w:pPr>
        <w:pStyle w:val="Rad20"/>
        <w:rPr>
          <w:lang w:val="sv-SE"/>
        </w:rPr>
      </w:pPr>
      <w:r w:rsidRPr="002371D4">
        <w:rPr>
          <w:lang w:val="sv-SE"/>
        </w:rPr>
        <w:tab/>
        <w:t>b) 12</w:t>
      </w:r>
    </w:p>
    <w:p w14:paraId="274CB4BA" w14:textId="77777777" w:rsidR="002371D4" w:rsidRPr="002371D4" w:rsidRDefault="002371D4" w:rsidP="002371D4">
      <w:pPr>
        <w:pStyle w:val="Rad20"/>
        <w:rPr>
          <w:lang w:val="sv-SE"/>
        </w:rPr>
      </w:pPr>
      <w:r w:rsidRPr="002371D4">
        <w:rPr>
          <w:lang w:val="sv-SE"/>
        </w:rPr>
        <w:tab/>
        <w:t>c) 5</w:t>
      </w:r>
    </w:p>
    <w:p w14:paraId="44BDFD44" w14:textId="0140881A" w:rsidR="002371D4" w:rsidRDefault="002371D4" w:rsidP="002371D4">
      <w:pPr>
        <w:pStyle w:val="FormatmallUppgiftluftver12pt"/>
      </w:pPr>
      <w:r w:rsidRPr="009E0EE1">
        <w:rPr>
          <w:rStyle w:val="Uppgiftssiffra"/>
        </w:rPr>
        <w:t xml:space="preserve">  </w:t>
      </w:r>
      <w:r>
        <w:rPr>
          <w:rStyle w:val="Uppgiftssiffra"/>
        </w:rPr>
        <w:t>9</w:t>
      </w:r>
      <w:r>
        <w:rPr>
          <w:b/>
          <w:bCs/>
        </w:rPr>
        <w:tab/>
      </w:r>
      <w:r>
        <w:t>4</w:t>
      </w:r>
      <w:r>
        <w:rPr>
          <w:vertAlign w:val="superscript"/>
        </w:rPr>
        <w:t>5</w:t>
      </w:r>
      <w:r>
        <w:t xml:space="preserve"> + 4</w:t>
      </w:r>
      <w:r>
        <w:rPr>
          <w:vertAlign w:val="superscript"/>
        </w:rPr>
        <w:t>5</w:t>
      </w:r>
      <w:r>
        <w:t xml:space="preserve"> + 4</w:t>
      </w:r>
      <w:r>
        <w:rPr>
          <w:vertAlign w:val="superscript"/>
        </w:rPr>
        <w:t>5</w:t>
      </w:r>
      <w:r>
        <w:t xml:space="preserve"> + 4</w:t>
      </w:r>
      <w:r>
        <w:rPr>
          <w:vertAlign w:val="superscript"/>
        </w:rPr>
        <w:t>5</w:t>
      </w:r>
      <w:r>
        <w:t xml:space="preserve"> = 4 ∙ </w:t>
      </w:r>
      <w:r w:rsidRPr="0084189C">
        <w:t>4</w:t>
      </w:r>
      <w:r>
        <w:rPr>
          <w:vertAlign w:val="superscript"/>
        </w:rPr>
        <w:t>5</w:t>
      </w:r>
      <w:r>
        <w:t xml:space="preserve"> = </w:t>
      </w:r>
      <w:r>
        <w:br/>
        <w:t xml:space="preserve">= </w:t>
      </w:r>
      <w:r w:rsidRPr="0084189C">
        <w:t>4</w:t>
      </w:r>
      <w:r>
        <w:rPr>
          <w:vertAlign w:val="superscript"/>
        </w:rPr>
        <w:t>6</w:t>
      </w:r>
      <w:r>
        <w:t xml:space="preserve"> = 4</w:t>
      </w:r>
      <w:r>
        <w:rPr>
          <w:vertAlign w:val="superscript"/>
        </w:rPr>
        <w:t>3</w:t>
      </w:r>
      <w:r>
        <w:t xml:space="preserve"> ∙ 4</w:t>
      </w:r>
      <w:r>
        <w:rPr>
          <w:vertAlign w:val="superscript"/>
        </w:rPr>
        <w:t>3</w:t>
      </w:r>
      <w:r>
        <w:t xml:space="preserve">. </w:t>
      </w:r>
      <w:r>
        <w:br/>
        <w:t>Alltså är roten lika med 4</w:t>
      </w:r>
      <w:r>
        <w:rPr>
          <w:vertAlign w:val="superscript"/>
        </w:rPr>
        <w:t>3</w:t>
      </w:r>
      <w:r>
        <w:t xml:space="preserve"> = </w:t>
      </w:r>
      <w:r w:rsidRPr="006E1863">
        <w:rPr>
          <w:b/>
          <w:bCs/>
        </w:rPr>
        <w:t>64</w:t>
      </w:r>
      <w:r>
        <w:t>.</w:t>
      </w:r>
    </w:p>
    <w:p w14:paraId="47A9EE4C" w14:textId="7EE120F4" w:rsidR="002371D4" w:rsidRPr="002371D4" w:rsidRDefault="002371D4" w:rsidP="002371D4">
      <w:pPr>
        <w:pStyle w:val="FormatmallUppgiftluftver12pt"/>
      </w:pPr>
      <w:r w:rsidRPr="002371D4">
        <w:rPr>
          <w:rStyle w:val="Uppgiftssiffra"/>
        </w:rPr>
        <w:t>10</w:t>
      </w:r>
      <w:r w:rsidRPr="002371D4">
        <w:rPr>
          <w:b/>
          <w:bCs/>
        </w:rPr>
        <w:tab/>
      </w:r>
      <w:r w:rsidRPr="002371D4">
        <w:t xml:space="preserve">a) </w:t>
      </w:r>
      <w:r w:rsidRPr="002371D4">
        <w:rPr>
          <w:position w:val="-6"/>
        </w:rPr>
        <w:object w:dxaOrig="499" w:dyaOrig="340" w14:anchorId="5E03A5B0">
          <v:shape id="_x0000_i1040" type="#_x0000_t75" style="width:24.75pt;height:17.25pt" o:ole="">
            <v:imagedata r:id="rId37" o:title=""/>
          </v:shape>
          <o:OLEObject Type="Embed" ProgID="Equation.DSMT4" ShapeID="_x0000_i1040" DrawAspect="Content" ObjectID="_1726749114" r:id="rId38"/>
        </w:object>
      </w:r>
      <w:r w:rsidRPr="002371D4">
        <w:t xml:space="preserve"> = </w:t>
      </w:r>
      <w:r w:rsidRPr="002371D4">
        <w:rPr>
          <w:position w:val="-8"/>
        </w:rPr>
        <w:object w:dxaOrig="900" w:dyaOrig="360" w14:anchorId="0C6ABC6A">
          <v:shape id="_x0000_i1041" type="#_x0000_t75" style="width:45pt;height:18pt" o:ole="">
            <v:imagedata r:id="rId39" o:title=""/>
          </v:shape>
          <o:OLEObject Type="Embed" ProgID="Equation.DSMT4" ShapeID="_x0000_i1041" DrawAspect="Content" ObjectID="_1726749115" r:id="rId40"/>
        </w:object>
      </w:r>
      <w:r w:rsidRPr="002371D4">
        <w:t xml:space="preserve"> = </w:t>
      </w:r>
      <w:r w:rsidRPr="002371D4">
        <w:rPr>
          <w:position w:val="-8"/>
        </w:rPr>
        <w:object w:dxaOrig="720" w:dyaOrig="360" w14:anchorId="666C9853">
          <v:shape id="_x0000_i1042" type="#_x0000_t75" style="width:36pt;height:18pt" o:ole="">
            <v:imagedata r:id="rId41" o:title=""/>
          </v:shape>
          <o:OLEObject Type="Embed" ProgID="Equation.DSMT4" ShapeID="_x0000_i1042" DrawAspect="Content" ObjectID="_1726749116" r:id="rId42"/>
        </w:object>
      </w:r>
      <w:r w:rsidRPr="002371D4">
        <w:t xml:space="preserve"> = </w:t>
      </w:r>
      <w:r w:rsidRPr="002371D4">
        <w:br/>
        <w:t xml:space="preserve">     = </w:t>
      </w:r>
      <w:r w:rsidRPr="002371D4">
        <w:rPr>
          <w:position w:val="-8"/>
        </w:rPr>
        <w:object w:dxaOrig="499" w:dyaOrig="360" w14:anchorId="6F9420DB">
          <v:shape id="_x0000_i1043" type="#_x0000_t75" style="width:24.75pt;height:18pt" o:ole="">
            <v:imagedata r:id="rId43" o:title=""/>
          </v:shape>
          <o:OLEObject Type="Embed" ProgID="Equation.DSMT4" ShapeID="_x0000_i1043" DrawAspect="Content" ObjectID="_1726749117" r:id="rId44"/>
        </w:object>
      </w:r>
    </w:p>
    <w:p w14:paraId="5D27B638" w14:textId="059F590B" w:rsidR="002371D4" w:rsidRPr="002371D4" w:rsidRDefault="002371D4" w:rsidP="002371D4">
      <w:pPr>
        <w:pStyle w:val="Rad20"/>
        <w:rPr>
          <w:lang w:val="sv-SE"/>
        </w:rPr>
      </w:pPr>
      <w:r w:rsidRPr="002371D4">
        <w:rPr>
          <w:b/>
          <w:bCs/>
          <w:lang w:val="sv-SE"/>
        </w:rPr>
        <w:tab/>
      </w:r>
      <w:r w:rsidRPr="002371D4">
        <w:rPr>
          <w:lang w:val="sv-SE"/>
        </w:rPr>
        <w:t xml:space="preserve">b) </w:t>
      </w:r>
      <w:r w:rsidRPr="002371D4">
        <w:rPr>
          <w:position w:val="-12"/>
        </w:rPr>
        <w:object w:dxaOrig="740" w:dyaOrig="400" w14:anchorId="18D731E4">
          <v:shape id="_x0000_i1044" type="#_x0000_t75" style="width:36.75pt;height:20.25pt" o:ole="">
            <v:imagedata r:id="rId45" o:title=""/>
          </v:shape>
          <o:OLEObject Type="Embed" ProgID="Equation.DSMT4" ShapeID="_x0000_i1044" DrawAspect="Content" ObjectID="_1726749118" r:id="rId46"/>
        </w:object>
      </w:r>
      <w:r w:rsidRPr="002371D4">
        <w:rPr>
          <w:lang w:val="sv-SE"/>
        </w:rPr>
        <w:t xml:space="preserve"> = </w:t>
      </w:r>
      <w:r w:rsidRPr="002371D4">
        <w:rPr>
          <w:position w:val="-8"/>
        </w:rPr>
        <w:object w:dxaOrig="920" w:dyaOrig="360" w14:anchorId="5B056307">
          <v:shape id="_x0000_i1045" type="#_x0000_t75" style="width:45.75pt;height:18pt" o:ole="">
            <v:imagedata r:id="rId47" o:title=""/>
          </v:shape>
          <o:OLEObject Type="Embed" ProgID="Equation.DSMT4" ShapeID="_x0000_i1045" DrawAspect="Content" ObjectID="_1726749119" r:id="rId48"/>
        </w:object>
      </w:r>
      <w:r w:rsidRPr="002371D4">
        <w:rPr>
          <w:lang w:val="sv-SE"/>
        </w:rPr>
        <w:t xml:space="preserve"> =</w:t>
      </w:r>
      <w:r w:rsidRPr="002371D4">
        <w:rPr>
          <w:lang w:val="sv-SE"/>
        </w:rPr>
        <w:br/>
        <w:t xml:space="preserve">     = </w:t>
      </w:r>
      <w:r w:rsidRPr="002371D4">
        <w:rPr>
          <w:position w:val="-8"/>
        </w:rPr>
        <w:object w:dxaOrig="580" w:dyaOrig="360" w14:anchorId="75E75149">
          <v:shape id="_x0000_i1046" type="#_x0000_t75" style="width:29.25pt;height:18pt" o:ole="">
            <v:imagedata r:id="rId49" o:title=""/>
          </v:shape>
          <o:OLEObject Type="Embed" ProgID="Equation.DSMT4" ShapeID="_x0000_i1046" DrawAspect="Content" ObjectID="_1726749120" r:id="rId50"/>
        </w:object>
      </w:r>
      <w:r w:rsidRPr="002371D4">
        <w:rPr>
          <w:lang w:val="sv-SE"/>
        </w:rPr>
        <w:t xml:space="preserve"> ∙ </w:t>
      </w:r>
      <w:r w:rsidRPr="002371D4">
        <w:rPr>
          <w:position w:val="-8"/>
        </w:rPr>
        <w:object w:dxaOrig="460" w:dyaOrig="360" w14:anchorId="18F19873">
          <v:shape id="_x0000_i1047" type="#_x0000_t75" style="width:23.25pt;height:18pt" o:ole="">
            <v:imagedata r:id="rId51" o:title=""/>
          </v:shape>
          <o:OLEObject Type="Embed" ProgID="Equation.DSMT4" ShapeID="_x0000_i1047" DrawAspect="Content" ObjectID="_1726749121" r:id="rId52"/>
        </w:object>
      </w:r>
      <w:r w:rsidRPr="002371D4">
        <w:rPr>
          <w:lang w:val="sv-SE"/>
        </w:rPr>
        <w:t xml:space="preserve"> = </w:t>
      </w:r>
      <w:r w:rsidRPr="002371D4">
        <w:rPr>
          <w:position w:val="-8"/>
        </w:rPr>
        <w:object w:dxaOrig="680" w:dyaOrig="360" w14:anchorId="1884E23D">
          <v:shape id="_x0000_i1048" type="#_x0000_t75" style="width:33.75pt;height:18pt" o:ole="">
            <v:imagedata r:id="rId53" o:title=""/>
          </v:shape>
          <o:OLEObject Type="Embed" ProgID="Equation.DSMT4" ShapeID="_x0000_i1048" DrawAspect="Content" ObjectID="_1726749122" r:id="rId54"/>
        </w:object>
      </w:r>
    </w:p>
    <w:p w14:paraId="57866FAA" w14:textId="77777777" w:rsidR="002371D4" w:rsidRPr="002371D4" w:rsidRDefault="002371D4" w:rsidP="002371D4">
      <w:pPr>
        <w:pStyle w:val="FormatmallUppgiftluftver12pt"/>
      </w:pPr>
      <w:r w:rsidRPr="002371D4">
        <w:rPr>
          <w:rStyle w:val="Uppgiftssiffra"/>
        </w:rPr>
        <w:t>11</w:t>
      </w:r>
      <w:r w:rsidRPr="002371D4">
        <w:rPr>
          <w:b/>
          <w:bCs/>
        </w:rPr>
        <w:tab/>
      </w:r>
      <w:r w:rsidRPr="002371D4">
        <w:t>5 mg = 5 ∙ 10</w:t>
      </w:r>
      <w:r w:rsidRPr="002371D4">
        <w:rPr>
          <w:vertAlign w:val="superscript"/>
        </w:rPr>
        <w:t>‒3</w:t>
      </w:r>
      <w:r w:rsidRPr="002371D4">
        <w:t xml:space="preserve"> g</w:t>
      </w:r>
    </w:p>
    <w:p w14:paraId="5B76A71F" w14:textId="77777777" w:rsidR="002371D4" w:rsidRPr="002371D4" w:rsidRDefault="002371D4" w:rsidP="002371D4">
      <w:pPr>
        <w:pStyle w:val="Rad20"/>
        <w:rPr>
          <w:lang w:val="sv-SE"/>
        </w:rPr>
      </w:pPr>
      <w:r w:rsidRPr="002371D4">
        <w:rPr>
          <w:lang w:val="sv-SE"/>
        </w:rPr>
        <w:tab/>
        <w:t>1,2 ∙ 10</w:t>
      </w:r>
      <w:r w:rsidRPr="002371D4">
        <w:rPr>
          <w:vertAlign w:val="superscript"/>
          <w:lang w:val="sv-SE"/>
        </w:rPr>
        <w:t>6</w:t>
      </w:r>
      <w:r w:rsidRPr="002371D4">
        <w:rPr>
          <w:lang w:val="sv-SE"/>
        </w:rPr>
        <w:t xml:space="preserve"> kg = 1,2 ∙ 10</w:t>
      </w:r>
      <w:r w:rsidRPr="002371D4">
        <w:rPr>
          <w:vertAlign w:val="superscript"/>
          <w:lang w:val="sv-SE"/>
        </w:rPr>
        <w:t>9</w:t>
      </w:r>
      <w:r w:rsidRPr="002371D4">
        <w:rPr>
          <w:lang w:val="sv-SE"/>
        </w:rPr>
        <w:t xml:space="preserve"> g</w:t>
      </w:r>
    </w:p>
    <w:p w14:paraId="71F62C59" w14:textId="7406DCAE" w:rsidR="002371D4" w:rsidRPr="002371D4" w:rsidRDefault="002371D4" w:rsidP="002371D4">
      <w:pPr>
        <w:pStyle w:val="Rad20"/>
        <w:rPr>
          <w:lang w:val="sv-SE"/>
        </w:rPr>
      </w:pPr>
      <w:r w:rsidRPr="002371D4">
        <w:rPr>
          <w:lang w:val="sv-SE"/>
        </w:rPr>
        <w:tab/>
        <w:t xml:space="preserve">Vikten ökar </w:t>
      </w:r>
      <w:r w:rsidRPr="002371D4">
        <w:rPr>
          <w:position w:val="-24"/>
        </w:rPr>
        <w:object w:dxaOrig="820" w:dyaOrig="660" w14:anchorId="0E20860D">
          <v:shape id="_x0000_i1049" type="#_x0000_t75" style="width:41.25pt;height:33pt" o:ole="">
            <v:imagedata r:id="rId55" o:title=""/>
          </v:shape>
          <o:OLEObject Type="Embed" ProgID="Equation.DSMT4" ShapeID="_x0000_i1049" DrawAspect="Content" ObjectID="_1726749123" r:id="rId56"/>
        </w:object>
      </w:r>
      <w:r w:rsidRPr="002371D4">
        <w:rPr>
          <w:lang w:val="sv-SE"/>
        </w:rPr>
        <w:t>gånger =</w:t>
      </w:r>
      <w:r w:rsidRPr="002371D4">
        <w:rPr>
          <w:lang w:val="sv-SE"/>
        </w:rPr>
        <w:br/>
        <w:t>= 0,24 ∙ 10</w:t>
      </w:r>
      <w:r w:rsidRPr="002371D4">
        <w:rPr>
          <w:vertAlign w:val="superscript"/>
          <w:lang w:val="sv-SE"/>
        </w:rPr>
        <w:t>12</w:t>
      </w:r>
      <w:r w:rsidRPr="002371D4">
        <w:rPr>
          <w:lang w:val="sv-SE"/>
        </w:rPr>
        <w:t xml:space="preserve"> gånger </w:t>
      </w:r>
      <w:r w:rsidRPr="002371D4">
        <w:rPr>
          <w:b/>
          <w:bCs/>
          <w:lang w:val="sv-SE"/>
        </w:rPr>
        <w:t>=</w:t>
      </w:r>
      <w:r w:rsidRPr="002371D4">
        <w:rPr>
          <w:b/>
          <w:bCs/>
          <w:lang w:val="sv-SE"/>
        </w:rPr>
        <w:br/>
      </w:r>
      <w:r>
        <w:rPr>
          <w:b/>
          <w:bCs/>
          <w:lang w:val="sv-SE"/>
        </w:rPr>
        <w:t>=</w:t>
      </w:r>
      <w:r w:rsidRPr="002371D4">
        <w:rPr>
          <w:b/>
          <w:bCs/>
          <w:lang w:val="sv-SE"/>
        </w:rPr>
        <w:t xml:space="preserve"> 2,4 ∙ 10</w:t>
      </w:r>
      <w:r w:rsidRPr="002371D4">
        <w:rPr>
          <w:b/>
          <w:bCs/>
          <w:vertAlign w:val="superscript"/>
          <w:lang w:val="sv-SE"/>
        </w:rPr>
        <w:t>11</w:t>
      </w:r>
      <w:r w:rsidRPr="002371D4">
        <w:rPr>
          <w:b/>
          <w:bCs/>
          <w:lang w:val="sv-SE"/>
        </w:rPr>
        <w:t xml:space="preserve"> gånger</w:t>
      </w:r>
      <w:r w:rsidRPr="002371D4">
        <w:rPr>
          <w:lang w:val="sv-SE"/>
        </w:rPr>
        <w:t>.</w:t>
      </w:r>
    </w:p>
    <w:p w14:paraId="0C10353E" w14:textId="77777777" w:rsidR="002371D4" w:rsidRPr="002371D4" w:rsidRDefault="002371D4" w:rsidP="002371D4">
      <w:pPr>
        <w:pStyle w:val="FormatmallUppgiftluftver12pt"/>
        <w:rPr>
          <w:i/>
          <w:iCs/>
          <w:lang w:val="en-US"/>
        </w:rPr>
      </w:pPr>
      <w:r w:rsidRPr="002371D4">
        <w:rPr>
          <w:rStyle w:val="Uppgiftssiffra"/>
          <w:lang w:val="en-US"/>
        </w:rPr>
        <w:t>12</w:t>
      </w:r>
      <w:r w:rsidRPr="002371D4">
        <w:rPr>
          <w:b/>
          <w:bCs/>
          <w:lang w:val="en-US"/>
        </w:rPr>
        <w:tab/>
      </w:r>
      <w:r w:rsidRPr="002371D4">
        <w:rPr>
          <w:i/>
          <w:iCs/>
          <w:lang w:val="en-US"/>
        </w:rPr>
        <w:t>s</w:t>
      </w:r>
      <w:r w:rsidRPr="002371D4">
        <w:rPr>
          <w:lang w:val="en-US"/>
        </w:rPr>
        <w:t xml:space="preserve"> = </w:t>
      </w:r>
      <w:r w:rsidRPr="002371D4">
        <w:rPr>
          <w:i/>
          <w:iCs/>
          <w:lang w:val="en-US"/>
        </w:rPr>
        <w:t>v</w:t>
      </w:r>
      <w:r w:rsidRPr="002371D4">
        <w:rPr>
          <w:lang w:val="en-US"/>
        </w:rPr>
        <w:t xml:space="preserve"> ∙ </w:t>
      </w:r>
      <w:r w:rsidRPr="002371D4">
        <w:rPr>
          <w:i/>
          <w:iCs/>
          <w:lang w:val="en-US"/>
        </w:rPr>
        <w:t>t</w:t>
      </w:r>
    </w:p>
    <w:p w14:paraId="64D73602" w14:textId="2A5CD91A" w:rsidR="002371D4" w:rsidRPr="006249F7" w:rsidRDefault="002371D4" w:rsidP="002371D4">
      <w:pPr>
        <w:pStyle w:val="Rad20"/>
      </w:pPr>
      <w:r w:rsidRPr="002371D4">
        <w:rPr>
          <w:i/>
          <w:iCs/>
        </w:rPr>
        <w:t xml:space="preserve"> </w:t>
      </w:r>
      <w:r w:rsidRPr="002371D4">
        <w:rPr>
          <w:i/>
          <w:iCs/>
        </w:rPr>
        <w:tab/>
      </w:r>
      <w:r w:rsidRPr="006249F7">
        <w:rPr>
          <w:i/>
          <w:iCs/>
        </w:rPr>
        <w:t xml:space="preserve">s </w:t>
      </w:r>
      <w:r w:rsidRPr="006249F7">
        <w:t>= 2 ∙ 6,3 ∙ 10</w:t>
      </w:r>
      <w:r w:rsidRPr="006249F7">
        <w:rPr>
          <w:vertAlign w:val="superscript"/>
        </w:rPr>
        <w:t>11</w:t>
      </w:r>
      <w:r w:rsidRPr="006249F7">
        <w:t xml:space="preserve"> m =</w:t>
      </w:r>
      <w:r>
        <w:br/>
        <w:t>=</w:t>
      </w:r>
      <w:r w:rsidRPr="006249F7">
        <w:t xml:space="preserve"> 12,6 ∙ 10</w:t>
      </w:r>
      <w:r w:rsidRPr="006249F7">
        <w:rPr>
          <w:vertAlign w:val="superscript"/>
        </w:rPr>
        <w:t>11</w:t>
      </w:r>
      <w:r w:rsidRPr="006249F7">
        <w:t xml:space="preserve"> m =</w:t>
      </w:r>
      <w:r>
        <w:t>=</w:t>
      </w:r>
      <w:r w:rsidRPr="006249F7">
        <w:t xml:space="preserve"> 12,6 ∙ 10</w:t>
      </w:r>
      <w:r w:rsidRPr="006249F7">
        <w:rPr>
          <w:vertAlign w:val="superscript"/>
        </w:rPr>
        <w:t>8</w:t>
      </w:r>
      <w:r w:rsidRPr="006249F7">
        <w:t xml:space="preserve"> km</w:t>
      </w:r>
    </w:p>
    <w:p w14:paraId="2F3FC431" w14:textId="77777777" w:rsidR="002371D4" w:rsidRPr="009E0EE1" w:rsidRDefault="002371D4" w:rsidP="002371D4">
      <w:pPr>
        <w:pStyle w:val="Rad20"/>
      </w:pPr>
      <w:r>
        <w:rPr>
          <w:i/>
          <w:iCs/>
        </w:rPr>
        <w:t xml:space="preserve"> </w:t>
      </w:r>
      <w:r>
        <w:rPr>
          <w:i/>
          <w:iCs/>
        </w:rPr>
        <w:tab/>
      </w:r>
      <w:r w:rsidRPr="006249F7">
        <w:rPr>
          <w:i/>
          <w:iCs/>
        </w:rPr>
        <w:t xml:space="preserve">t </w:t>
      </w:r>
      <w:r w:rsidRPr="006249F7">
        <w:t>= 70 min = 70 ∙ 60 s</w:t>
      </w:r>
      <w:r>
        <w:t xml:space="preserve"> = 4 200 s =</w:t>
      </w:r>
      <w:r>
        <w:br/>
        <w:t>= 4,2 ∙ 10</w:t>
      </w:r>
      <w:r>
        <w:rPr>
          <w:vertAlign w:val="superscript"/>
        </w:rPr>
        <w:t>3</w:t>
      </w:r>
      <w:r w:rsidRPr="009E0EE1">
        <w:t xml:space="preserve"> s</w:t>
      </w:r>
    </w:p>
    <w:p w14:paraId="3C5660FF" w14:textId="77777777" w:rsidR="002371D4" w:rsidRPr="00FA2B68" w:rsidRDefault="002371D4" w:rsidP="002371D4">
      <w:pPr>
        <w:pStyle w:val="Rad20"/>
        <w:rPr>
          <w:lang w:val="sv-SE"/>
        </w:rPr>
      </w:pPr>
      <w:r>
        <w:tab/>
      </w:r>
      <w:r w:rsidRPr="00FA2B68">
        <w:rPr>
          <w:lang w:val="sv-SE"/>
        </w:rPr>
        <w:t>12,6 ∙ 10</w:t>
      </w:r>
      <w:r w:rsidRPr="00FA2B68">
        <w:rPr>
          <w:vertAlign w:val="superscript"/>
          <w:lang w:val="sv-SE"/>
        </w:rPr>
        <w:t>8</w:t>
      </w:r>
      <w:r w:rsidRPr="00FA2B68">
        <w:rPr>
          <w:lang w:val="sv-SE"/>
        </w:rPr>
        <w:t xml:space="preserve"> = </w:t>
      </w:r>
      <w:r w:rsidRPr="00FA2B68">
        <w:rPr>
          <w:i/>
          <w:iCs/>
          <w:lang w:val="sv-SE"/>
        </w:rPr>
        <w:t>v</w:t>
      </w:r>
      <w:r w:rsidRPr="00FA2B68">
        <w:rPr>
          <w:lang w:val="sv-SE"/>
        </w:rPr>
        <w:t xml:space="preserve"> ∙ 4,2 ∙ 10</w:t>
      </w:r>
      <w:r w:rsidRPr="00FA2B68">
        <w:rPr>
          <w:vertAlign w:val="superscript"/>
          <w:lang w:val="sv-SE"/>
        </w:rPr>
        <w:t>3</w:t>
      </w:r>
    </w:p>
    <w:p w14:paraId="58D3DE44" w14:textId="6CFD3805" w:rsidR="002371D4" w:rsidRPr="00FA2B68" w:rsidRDefault="002371D4" w:rsidP="002371D4">
      <w:pPr>
        <w:pStyle w:val="Rad20"/>
        <w:rPr>
          <w:lang w:val="sv-SE"/>
        </w:rPr>
      </w:pPr>
      <w:r w:rsidRPr="00FA2B68">
        <w:rPr>
          <w:i/>
          <w:iCs/>
          <w:lang w:val="sv-SE"/>
        </w:rPr>
        <w:tab/>
        <w:t xml:space="preserve">v </w:t>
      </w:r>
      <w:r w:rsidRPr="00FA2B68">
        <w:rPr>
          <w:lang w:val="sv-SE"/>
        </w:rPr>
        <w:t xml:space="preserve">= </w:t>
      </w:r>
      <w:r w:rsidRPr="002371D4">
        <w:rPr>
          <w:position w:val="-28"/>
        </w:rPr>
        <w:object w:dxaOrig="940" w:dyaOrig="700" w14:anchorId="77725516">
          <v:shape id="_x0000_i1050" type="#_x0000_t75" style="width:47.25pt;height:35.25pt" o:ole="">
            <v:imagedata r:id="rId57" o:title=""/>
          </v:shape>
          <o:OLEObject Type="Embed" ProgID="Equation.DSMT4" ShapeID="_x0000_i1050" DrawAspect="Content" ObjectID="_1726749124" r:id="rId58"/>
        </w:object>
      </w:r>
      <w:r w:rsidRPr="00FA2B68">
        <w:rPr>
          <w:lang w:val="sv-SE"/>
        </w:rPr>
        <w:t xml:space="preserve"> = 3 ∙ 10</w:t>
      </w:r>
      <w:r w:rsidRPr="00FA2B68">
        <w:rPr>
          <w:vertAlign w:val="superscript"/>
          <w:lang w:val="sv-SE"/>
        </w:rPr>
        <w:t>5</w:t>
      </w:r>
    </w:p>
    <w:p w14:paraId="5302C96B" w14:textId="54D78BAC" w:rsidR="002371D4" w:rsidRDefault="002371D4" w:rsidP="002371D4">
      <w:pPr>
        <w:pStyle w:val="Rad20"/>
        <w:rPr>
          <w:lang w:val="sv-SE"/>
        </w:rPr>
      </w:pPr>
      <w:r w:rsidRPr="00FA2B68">
        <w:rPr>
          <w:lang w:val="sv-SE"/>
        </w:rPr>
        <w:tab/>
        <w:t>Hastigheten är 3 ∙ 10</w:t>
      </w:r>
      <w:r w:rsidRPr="00FA2B68">
        <w:rPr>
          <w:vertAlign w:val="superscript"/>
          <w:lang w:val="sv-SE"/>
        </w:rPr>
        <w:t>5</w:t>
      </w:r>
      <w:r w:rsidRPr="00FA2B68">
        <w:rPr>
          <w:lang w:val="sv-SE"/>
        </w:rPr>
        <w:t xml:space="preserve"> km/s =</w:t>
      </w:r>
      <w:r w:rsidRPr="00FA2B68">
        <w:rPr>
          <w:lang w:val="sv-SE"/>
        </w:rPr>
        <w:br/>
        <w:t xml:space="preserve">= </w:t>
      </w:r>
      <w:r w:rsidRPr="00FA2B68">
        <w:rPr>
          <w:b/>
          <w:bCs/>
          <w:lang w:val="sv-SE"/>
        </w:rPr>
        <w:t>300 000 km/s</w:t>
      </w:r>
      <w:r w:rsidRPr="00FA2B68">
        <w:rPr>
          <w:lang w:val="sv-SE"/>
        </w:rPr>
        <w:t>.</w:t>
      </w:r>
    </w:p>
    <w:p w14:paraId="2C23319D" w14:textId="118C5DEF" w:rsidR="00A306E3" w:rsidRPr="00B32475" w:rsidRDefault="00A306E3" w:rsidP="002371D4">
      <w:pPr>
        <w:pStyle w:val="FormatmallUppgiftluftver12pt"/>
        <w:rPr>
          <w:sz w:val="28"/>
          <w:szCs w:val="28"/>
        </w:rPr>
      </w:pPr>
    </w:p>
    <w:sectPr w:rsidR="00A306E3" w:rsidRPr="00B32475" w:rsidSect="009A1CA2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68A265D" w14:textId="77777777" w:rsidR="00115629" w:rsidRDefault="00115629">
      <w:r>
        <w:separator/>
      </w:r>
    </w:p>
  </w:endnote>
  <w:endnote w:type="continuationSeparator" w:id="0">
    <w:p w14:paraId="4E09C3EF" w14:textId="77777777" w:rsidR="00115629" w:rsidRDefault="001156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Mincho"/>
    <w:panose1 w:val="02040503050306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altName w:val="Cambria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altName w:val="Cambria"/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altName w:val="Cambria"/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mbria"/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">
    <w:altName w:val="Palatino Linotype"/>
    <w:charset w:val="00"/>
    <w:family w:val="roman"/>
    <w:pitch w:val="variable"/>
    <w:sig w:usb0="00000007" w:usb1="00000000" w:usb2="00000000" w:usb3="00000000" w:csb0="00000093" w:csb1="00000000"/>
  </w:font>
  <w:font w:name="Minion Pro">
    <w:altName w:val="Cambria"/>
    <w:panose1 w:val="02040503050306020203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2EC9DDC" w14:textId="77777777" w:rsidR="00115629" w:rsidRDefault="00115629">
      <w:r>
        <w:separator/>
      </w:r>
    </w:p>
  </w:footnote>
  <w:footnote w:type="continuationSeparator" w:id="0">
    <w:p w14:paraId="165A1E74" w14:textId="77777777" w:rsidR="00115629" w:rsidRDefault="0011562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88" type="#_x0000_t75" style="width:10.5pt;height:14.2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F8A4512A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AD205832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DB107C8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13E6E1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1C80C252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59A0DE02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8FE250C2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B1D0EE2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61245309">
    <w:abstractNumId w:val="0"/>
  </w:num>
  <w:num w:numId="2" w16cid:durableId="717165868">
    <w:abstractNumId w:val="24"/>
  </w:num>
  <w:num w:numId="3" w16cid:durableId="1533570391">
    <w:abstractNumId w:val="19"/>
  </w:num>
  <w:num w:numId="4" w16cid:durableId="1922592903">
    <w:abstractNumId w:val="30"/>
  </w:num>
  <w:num w:numId="5" w16cid:durableId="1749226633">
    <w:abstractNumId w:val="10"/>
  </w:num>
  <w:num w:numId="6" w16cid:durableId="1025445089">
    <w:abstractNumId w:val="8"/>
  </w:num>
  <w:num w:numId="7" w16cid:durableId="471099831">
    <w:abstractNumId w:val="7"/>
  </w:num>
  <w:num w:numId="8" w16cid:durableId="1462578561">
    <w:abstractNumId w:val="6"/>
  </w:num>
  <w:num w:numId="9" w16cid:durableId="735787191">
    <w:abstractNumId w:val="5"/>
  </w:num>
  <w:num w:numId="10" w16cid:durableId="322896206">
    <w:abstractNumId w:val="9"/>
  </w:num>
  <w:num w:numId="11" w16cid:durableId="1946377455">
    <w:abstractNumId w:val="4"/>
  </w:num>
  <w:num w:numId="12" w16cid:durableId="1082486192">
    <w:abstractNumId w:val="3"/>
  </w:num>
  <w:num w:numId="13" w16cid:durableId="1945577219">
    <w:abstractNumId w:val="2"/>
  </w:num>
  <w:num w:numId="14" w16cid:durableId="537814476">
    <w:abstractNumId w:val="1"/>
  </w:num>
  <w:num w:numId="15" w16cid:durableId="411782278">
    <w:abstractNumId w:val="16"/>
  </w:num>
  <w:num w:numId="16" w16cid:durableId="1163163082">
    <w:abstractNumId w:val="22"/>
  </w:num>
  <w:num w:numId="17" w16cid:durableId="1507943450">
    <w:abstractNumId w:val="25"/>
  </w:num>
  <w:num w:numId="18" w16cid:durableId="419376974">
    <w:abstractNumId w:val="29"/>
  </w:num>
  <w:num w:numId="19" w16cid:durableId="1869374414">
    <w:abstractNumId w:val="13"/>
  </w:num>
  <w:num w:numId="20" w16cid:durableId="2080322684">
    <w:abstractNumId w:val="20"/>
  </w:num>
  <w:num w:numId="21" w16cid:durableId="1782525778">
    <w:abstractNumId w:val="17"/>
  </w:num>
  <w:num w:numId="22" w16cid:durableId="715661528">
    <w:abstractNumId w:val="23"/>
  </w:num>
  <w:num w:numId="23" w16cid:durableId="696464507">
    <w:abstractNumId w:val="26"/>
  </w:num>
  <w:num w:numId="24" w16cid:durableId="1669823227">
    <w:abstractNumId w:val="12"/>
  </w:num>
  <w:num w:numId="25" w16cid:durableId="789129876">
    <w:abstractNumId w:val="14"/>
  </w:num>
  <w:num w:numId="26" w16cid:durableId="1423532000">
    <w:abstractNumId w:val="11"/>
  </w:num>
  <w:num w:numId="27" w16cid:durableId="1346594791">
    <w:abstractNumId w:val="28"/>
  </w:num>
  <w:num w:numId="28" w16cid:durableId="974332230">
    <w:abstractNumId w:val="27"/>
  </w:num>
  <w:num w:numId="29" w16cid:durableId="1334838925">
    <w:abstractNumId w:val="21"/>
  </w:num>
  <w:num w:numId="30" w16cid:durableId="1003513184">
    <w:abstractNumId w:val="18"/>
  </w:num>
  <w:num w:numId="31" w16cid:durableId="2072145344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81B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1285"/>
    <w:rsid w:val="0004255D"/>
    <w:rsid w:val="000426A0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3EE8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61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6FCE"/>
    <w:rsid w:val="000F773B"/>
    <w:rsid w:val="0010173C"/>
    <w:rsid w:val="00103A15"/>
    <w:rsid w:val="00106291"/>
    <w:rsid w:val="001064FD"/>
    <w:rsid w:val="0010758F"/>
    <w:rsid w:val="00110077"/>
    <w:rsid w:val="00110B63"/>
    <w:rsid w:val="001113E3"/>
    <w:rsid w:val="00111C9B"/>
    <w:rsid w:val="001125F5"/>
    <w:rsid w:val="00112B48"/>
    <w:rsid w:val="001139B0"/>
    <w:rsid w:val="00114247"/>
    <w:rsid w:val="00114569"/>
    <w:rsid w:val="00114C52"/>
    <w:rsid w:val="00115629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0A5D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0A0C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282D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6CB8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2F1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0F28"/>
    <w:rsid w:val="0020105A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93D"/>
    <w:rsid w:val="00220E05"/>
    <w:rsid w:val="00221187"/>
    <w:rsid w:val="00221369"/>
    <w:rsid w:val="00221988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1D4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567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77BA8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5E6B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4C4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37CA6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4C0"/>
    <w:rsid w:val="00361C63"/>
    <w:rsid w:val="0036414C"/>
    <w:rsid w:val="00364372"/>
    <w:rsid w:val="003646CE"/>
    <w:rsid w:val="003647E9"/>
    <w:rsid w:val="003648CA"/>
    <w:rsid w:val="00364FD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3DB2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72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2ED0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17B41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2FE9"/>
    <w:rsid w:val="00433686"/>
    <w:rsid w:val="00433827"/>
    <w:rsid w:val="004346AA"/>
    <w:rsid w:val="004377C9"/>
    <w:rsid w:val="00440EC1"/>
    <w:rsid w:val="0044128B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6B45"/>
    <w:rsid w:val="004779B3"/>
    <w:rsid w:val="00480969"/>
    <w:rsid w:val="00480E15"/>
    <w:rsid w:val="004818A1"/>
    <w:rsid w:val="004837AB"/>
    <w:rsid w:val="00483F03"/>
    <w:rsid w:val="0048488A"/>
    <w:rsid w:val="00484BB0"/>
    <w:rsid w:val="004854EC"/>
    <w:rsid w:val="00485B98"/>
    <w:rsid w:val="00486C7F"/>
    <w:rsid w:val="00486E12"/>
    <w:rsid w:val="00486E8C"/>
    <w:rsid w:val="00487964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2B73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03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1A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997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0441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0E5F"/>
    <w:rsid w:val="00602288"/>
    <w:rsid w:val="0060258A"/>
    <w:rsid w:val="00603DB0"/>
    <w:rsid w:val="00605E74"/>
    <w:rsid w:val="00606CD0"/>
    <w:rsid w:val="0060711D"/>
    <w:rsid w:val="0060725D"/>
    <w:rsid w:val="006105B4"/>
    <w:rsid w:val="00612752"/>
    <w:rsid w:val="00612A1F"/>
    <w:rsid w:val="00612C9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3D00"/>
    <w:rsid w:val="0062462D"/>
    <w:rsid w:val="0062594F"/>
    <w:rsid w:val="00625CA4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1ADC"/>
    <w:rsid w:val="00661D15"/>
    <w:rsid w:val="006634E1"/>
    <w:rsid w:val="00663BC8"/>
    <w:rsid w:val="00663D67"/>
    <w:rsid w:val="006642BB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9A1"/>
    <w:rsid w:val="006F0436"/>
    <w:rsid w:val="006F2045"/>
    <w:rsid w:val="006F2854"/>
    <w:rsid w:val="006F298D"/>
    <w:rsid w:val="006F2F8A"/>
    <w:rsid w:val="006F35EC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6824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7ED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294C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21EE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3461"/>
    <w:rsid w:val="00804306"/>
    <w:rsid w:val="00804428"/>
    <w:rsid w:val="00804AC4"/>
    <w:rsid w:val="00804B85"/>
    <w:rsid w:val="00804D9E"/>
    <w:rsid w:val="00805140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005F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15A"/>
    <w:rsid w:val="008575FC"/>
    <w:rsid w:val="00857D87"/>
    <w:rsid w:val="008622AF"/>
    <w:rsid w:val="00863002"/>
    <w:rsid w:val="008643CD"/>
    <w:rsid w:val="0086474A"/>
    <w:rsid w:val="00864D25"/>
    <w:rsid w:val="00864D9F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0C03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965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8FA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643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089"/>
    <w:rsid w:val="00956946"/>
    <w:rsid w:val="00956C86"/>
    <w:rsid w:val="00957BE7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1CA2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5AAC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1D91"/>
    <w:rsid w:val="00A2278E"/>
    <w:rsid w:val="00A234D6"/>
    <w:rsid w:val="00A27429"/>
    <w:rsid w:val="00A306E3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2C0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08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0B8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8A7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67E5"/>
    <w:rsid w:val="00AD7E6E"/>
    <w:rsid w:val="00AE13A1"/>
    <w:rsid w:val="00AE1960"/>
    <w:rsid w:val="00AE1DC6"/>
    <w:rsid w:val="00AE1F52"/>
    <w:rsid w:val="00AE3147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9F5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256C"/>
    <w:rsid w:val="00B137A6"/>
    <w:rsid w:val="00B150FA"/>
    <w:rsid w:val="00B155EE"/>
    <w:rsid w:val="00B169AD"/>
    <w:rsid w:val="00B16D4F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57306"/>
    <w:rsid w:val="00B602D6"/>
    <w:rsid w:val="00B61C91"/>
    <w:rsid w:val="00B63E75"/>
    <w:rsid w:val="00B67FB0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84A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496"/>
    <w:rsid w:val="00BF288E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737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7B"/>
    <w:rsid w:val="00C51FAC"/>
    <w:rsid w:val="00C525B9"/>
    <w:rsid w:val="00C52721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32A"/>
    <w:rsid w:val="00C64895"/>
    <w:rsid w:val="00C66B81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43AE"/>
    <w:rsid w:val="00C95E27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16B9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8"/>
    <w:rsid w:val="00CE528C"/>
    <w:rsid w:val="00CE5510"/>
    <w:rsid w:val="00CE55DE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2CEF"/>
    <w:rsid w:val="00D1475C"/>
    <w:rsid w:val="00D15670"/>
    <w:rsid w:val="00D15AB0"/>
    <w:rsid w:val="00D15FA3"/>
    <w:rsid w:val="00D16146"/>
    <w:rsid w:val="00D1658D"/>
    <w:rsid w:val="00D16F56"/>
    <w:rsid w:val="00D215E7"/>
    <w:rsid w:val="00D242B1"/>
    <w:rsid w:val="00D260EC"/>
    <w:rsid w:val="00D265BB"/>
    <w:rsid w:val="00D276D1"/>
    <w:rsid w:val="00D279F7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4D48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6CCD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3AA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4FBF"/>
    <w:rsid w:val="00DB79B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7EF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1ABF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B0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34E"/>
    <w:rsid w:val="00E43C7D"/>
    <w:rsid w:val="00E46518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1733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3E5A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76BE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421"/>
    <w:rsid w:val="00F46610"/>
    <w:rsid w:val="00F46729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5AB3"/>
    <w:rsid w:val="00F5666A"/>
    <w:rsid w:val="00F57133"/>
    <w:rsid w:val="00F57EFD"/>
    <w:rsid w:val="00F612BF"/>
    <w:rsid w:val="00F612F4"/>
    <w:rsid w:val="00F61919"/>
    <w:rsid w:val="00F61FEC"/>
    <w:rsid w:val="00F6279D"/>
    <w:rsid w:val="00F63540"/>
    <w:rsid w:val="00F6445C"/>
    <w:rsid w:val="00F65348"/>
    <w:rsid w:val="00F656A6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108"/>
    <w:rsid w:val="00F977B6"/>
    <w:rsid w:val="00FA0AFC"/>
    <w:rsid w:val="00FA107B"/>
    <w:rsid w:val="00FA137C"/>
    <w:rsid w:val="00FA28F9"/>
    <w:rsid w:val="00FA2B68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3E1"/>
    <w:rsid w:val="00FF1F37"/>
    <w:rsid w:val="00FF3506"/>
    <w:rsid w:val="00FF3810"/>
    <w:rsid w:val="00FF4A29"/>
    <w:rsid w:val="00FF51AE"/>
    <w:rsid w:val="00FF5675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366EA5A9"/>
  <w15:docId w15:val="{6F1A646B-3534-4111-85B8-D23B3931F6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A1CA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right" w:pos="9072"/>
      </w:tabs>
      <w:spacing w:before="240"/>
      <w:ind w:left="567" w:hanging="567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UppgiftBrd">
    <w:name w:val="Uppgift Bröd"/>
    <w:basedOn w:val="Uppgift"/>
    <w:uiPriority w:val="99"/>
    <w:rsid w:val="00A306E3"/>
    <w:pPr>
      <w:tabs>
        <w:tab w:val="clear" w:pos="567"/>
        <w:tab w:val="clear" w:pos="851"/>
        <w:tab w:val="clear" w:pos="3000"/>
        <w:tab w:val="clear" w:pos="5000"/>
        <w:tab w:val="clear" w:pos="8505"/>
        <w:tab w:val="left" w:pos="960"/>
        <w:tab w:val="left" w:pos="2780"/>
        <w:tab w:val="left" w:pos="3440"/>
        <w:tab w:val="left" w:pos="5216"/>
        <w:tab w:val="right" w:pos="8787"/>
      </w:tabs>
      <w:autoSpaceDE w:val="0"/>
      <w:autoSpaceDN w:val="0"/>
      <w:adjustRightInd w:val="0"/>
      <w:spacing w:after="200" w:line="280" w:lineRule="atLeast"/>
      <w:ind w:left="340" w:hanging="340"/>
      <w:textAlignment w:val="baseline"/>
    </w:pPr>
    <w:rPr>
      <w:rFonts w:ascii="Minion Pro" w:hAnsi="Minion Pro" w:cs="Minion Pro"/>
      <w:color w:val="000000"/>
      <w:sz w:val="24"/>
    </w:rPr>
  </w:style>
  <w:style w:type="paragraph" w:customStyle="1" w:styleId="FormatmallUppgiftluftver12pt">
    <w:name w:val="Formatmall Uppgift luft över + 12 pt"/>
    <w:basedOn w:val="Uppgiftluftver"/>
    <w:rsid w:val="00A306E3"/>
    <w:pPr>
      <w:tabs>
        <w:tab w:val="clear" w:pos="3000"/>
        <w:tab w:val="clear" w:pos="5000"/>
        <w:tab w:val="left" w:pos="3119"/>
        <w:tab w:val="left" w:pos="5670"/>
      </w:tabs>
    </w:pPr>
    <w:rPr>
      <w:sz w:val="24"/>
    </w:rPr>
  </w:style>
  <w:style w:type="paragraph" w:customStyle="1" w:styleId="RubrikDel">
    <w:name w:val="Rubrik Del"/>
    <w:basedOn w:val="FormatmallUppgiftluftver12pt"/>
    <w:qFormat/>
    <w:rsid w:val="0017282D"/>
    <w:rPr>
      <w:rFonts w:ascii="Arial" w:hAnsi="Arial" w:cs="Arial"/>
      <w:b/>
      <w:bCs/>
      <w:noProof/>
      <w:sz w:val="22"/>
    </w:rPr>
  </w:style>
  <w:style w:type="paragraph" w:customStyle="1" w:styleId="Rad2">
    <w:name w:val="Rad 2"/>
    <w:basedOn w:val="FormatmallUppgiftluftver12pt"/>
    <w:qFormat/>
    <w:rsid w:val="009A1CA2"/>
    <w:pPr>
      <w:spacing w:before="120"/>
    </w:pPr>
    <w:rPr>
      <w:lang w:val="en-GB"/>
    </w:rPr>
  </w:style>
  <w:style w:type="paragraph" w:customStyle="1" w:styleId="Rad20">
    <w:name w:val="Rad2"/>
    <w:basedOn w:val="FormatmallUppgiftluftver12pt"/>
    <w:qFormat/>
    <w:rsid w:val="0022093D"/>
    <w:pPr>
      <w:spacing w:before="0"/>
    </w:pPr>
    <w:rPr>
      <w:lang w:val="en-US"/>
    </w:rPr>
  </w:style>
  <w:style w:type="paragraph" w:customStyle="1" w:styleId="Rad2ny">
    <w:name w:val="Rad 2ny"/>
    <w:basedOn w:val="FormatmallUppgiftluftver12pt"/>
    <w:qFormat/>
    <w:rsid w:val="0022093D"/>
    <w:rPr>
      <w:sz w:val="22"/>
      <w:lang w:val="en-US"/>
    </w:rPr>
  </w:style>
  <w:style w:type="character" w:customStyle="1" w:styleId="A10">
    <w:name w:val="A10"/>
    <w:uiPriority w:val="99"/>
    <w:rsid w:val="001F32F1"/>
    <w:rPr>
      <w:rFonts w:ascii="Minion Pro" w:hAnsi="Minion Pro" w:cs="Minion Pro"/>
      <w:color w:val="000000"/>
      <w:sz w:val="15"/>
      <w:szCs w:val="15"/>
    </w:rPr>
  </w:style>
  <w:style w:type="character" w:customStyle="1" w:styleId="A9">
    <w:name w:val="A9"/>
    <w:uiPriority w:val="99"/>
    <w:rsid w:val="002371D4"/>
    <w:rPr>
      <w:rFonts w:cs="DINPro-Bold"/>
      <w:b/>
      <w:bCs/>
      <w:color w:val="000000"/>
      <w:sz w:val="19"/>
      <w:szCs w:val="19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5" Type="http://schemas.openxmlformats.org/officeDocument/2006/relationships/webSettings" Target="webSettings.xml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2B8BB7-C114-4798-9E73-34228409AE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26</Words>
  <Characters>2262</Characters>
  <Application>Microsoft Office Word</Application>
  <DocSecurity>0</DocSecurity>
  <Lines>18</Lines>
  <Paragraphs>5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683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22-10-08T07:56:00Z</cp:lastPrinted>
  <dcterms:created xsi:type="dcterms:W3CDTF">2022-10-08T13:44:00Z</dcterms:created>
  <dcterms:modified xsi:type="dcterms:W3CDTF">2022-10-08T1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